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E7F73D" w14:textId="77777777" w:rsidR="00DD5DD6" w:rsidRPr="00AA155D" w:rsidRDefault="00DD5DD6" w:rsidP="00DD5DD6">
      <w:pPr>
        <w:widowControl/>
        <w:spacing w:after="0" w:line="240" w:lineRule="auto"/>
        <w:ind w:firstLine="1985"/>
        <w:rPr>
          <w:rFonts w:ascii="Times New Roman" w:hAnsi="Times New Roman" w:cs="Times New Roman"/>
          <w:noProof/>
          <w:sz w:val="16"/>
          <w:szCs w:val="16"/>
          <w:lang w:val="hu-HU" w:eastAsia="hu-HU"/>
        </w:rPr>
      </w:pPr>
    </w:p>
    <w:p w14:paraId="3204BA20" w14:textId="77777777" w:rsidR="00DD5DD6" w:rsidRPr="00AA155D" w:rsidRDefault="00DD5DD6" w:rsidP="00DD5DD6">
      <w:pPr>
        <w:widowControl/>
        <w:spacing w:after="0" w:line="240" w:lineRule="auto"/>
        <w:ind w:firstLine="1985"/>
        <w:rPr>
          <w:rFonts w:ascii="Times New Roman" w:hAnsi="Times New Roman" w:cs="Times New Roman"/>
          <w:noProof/>
          <w:sz w:val="16"/>
          <w:szCs w:val="16"/>
          <w:lang w:val="hu-HU" w:eastAsia="hu-HU"/>
        </w:rPr>
      </w:pPr>
    </w:p>
    <w:p w14:paraId="7A6524BB" w14:textId="77777777" w:rsidR="00DD5DD6" w:rsidRPr="00AA155D" w:rsidRDefault="00DD5DD6" w:rsidP="00DD5DD6">
      <w:pPr>
        <w:widowControl/>
        <w:spacing w:after="0" w:line="240" w:lineRule="auto"/>
        <w:ind w:firstLine="1985"/>
        <w:rPr>
          <w:rFonts w:ascii="Times New Roman" w:hAnsi="Times New Roman" w:cs="Times New Roman"/>
          <w:noProof/>
          <w:sz w:val="16"/>
          <w:szCs w:val="16"/>
          <w:lang w:val="hu-HU" w:eastAsia="hu-HU"/>
        </w:rPr>
      </w:pPr>
    </w:p>
    <w:tbl>
      <w:tblPr>
        <w:tblStyle w:val="Rcsostblzat"/>
        <w:tblW w:w="8506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3402"/>
        <w:gridCol w:w="1418"/>
      </w:tblGrid>
      <w:tr w:rsidR="00425138" w:rsidRPr="00AA155D" w14:paraId="37D05B90" w14:textId="77777777" w:rsidTr="007144FE">
        <w:tc>
          <w:tcPr>
            <w:tcW w:w="3686" w:type="dxa"/>
            <w:vAlign w:val="center"/>
          </w:tcPr>
          <w:p w14:paraId="153F023D" w14:textId="03436FC8" w:rsidR="00DD5DD6" w:rsidRPr="00AA155D" w:rsidRDefault="00FB5689" w:rsidP="007144FE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hu-HU" w:eastAsia="hu-HU"/>
              </w:rPr>
            </w:pPr>
            <w:r>
              <w:pict w14:anchorId="5F90DE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8pt;height:45pt">
                  <v:imagedata r:id="rId7" o:title=""/>
                </v:shape>
              </w:pict>
            </w:r>
            <w:r w:rsidR="007144FE">
              <w:rPr>
                <w:noProof/>
                <w:bdr w:val="none" w:sz="0" w:space="0" w:color="auto" w:frame="1"/>
              </w:rPr>
              <w:drawing>
                <wp:inline distT="0" distB="0" distL="0" distR="0" wp14:anchorId="1381528E" wp14:editId="7CE2849E">
                  <wp:extent cx="1102784" cy="720000"/>
                  <wp:effectExtent l="0" t="0" r="2540" b="4445"/>
                  <wp:docPr id="1821094898" name="Kép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2784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2D458BA5" w14:textId="075F3269" w:rsidR="00DD5DD6" w:rsidRPr="00AA155D" w:rsidRDefault="00C44C3C" w:rsidP="007144FE">
            <w:pPr>
              <w:widowControl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hu-HU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hu-HU" w:eastAsia="hu-HU"/>
              </w:rPr>
              <w:t>Mérnöki Szimpózium a Bánkiban</w:t>
            </w:r>
            <w:r w:rsidR="007C2C4E">
              <w:rPr>
                <w:rFonts w:ascii="Times New Roman" w:hAnsi="Times New Roman" w:cs="Times New Roman"/>
                <w:sz w:val="16"/>
                <w:szCs w:val="16"/>
                <w:lang w:val="hu-HU"/>
              </w:rPr>
              <w:br/>
            </w:r>
            <w:r w:rsidR="009B6773">
              <w:rPr>
                <w:rFonts w:ascii="Times New Roman" w:hAnsi="Times New Roman" w:cs="Times New Roman"/>
                <w:sz w:val="16"/>
                <w:szCs w:val="16"/>
                <w:lang w:val="hu-HU"/>
              </w:rPr>
              <w:t>(ESB 202</w:t>
            </w:r>
            <w:r w:rsidR="00FB5689">
              <w:rPr>
                <w:rFonts w:ascii="Times New Roman" w:hAnsi="Times New Roman" w:cs="Times New Roman"/>
                <w:sz w:val="16"/>
                <w:szCs w:val="16"/>
                <w:lang w:val="hu-HU"/>
              </w:rPr>
              <w:t>5</w:t>
            </w:r>
            <w:r w:rsidR="00DD5DD6" w:rsidRPr="00AA155D">
              <w:rPr>
                <w:rFonts w:ascii="Times New Roman" w:hAnsi="Times New Roman" w:cs="Times New Roman"/>
                <w:sz w:val="16"/>
                <w:szCs w:val="16"/>
                <w:lang w:val="hu-HU"/>
              </w:rPr>
              <w:t>)</w:t>
            </w:r>
          </w:p>
          <w:p w14:paraId="600AF63B" w14:textId="723875E1" w:rsidR="00DD5DD6" w:rsidRPr="00AA155D" w:rsidRDefault="00DD5DD6" w:rsidP="007144FE">
            <w:pPr>
              <w:widowControl/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hu-HU"/>
              </w:rPr>
            </w:pPr>
          </w:p>
        </w:tc>
        <w:tc>
          <w:tcPr>
            <w:tcW w:w="1418" w:type="dxa"/>
            <w:vAlign w:val="center"/>
          </w:tcPr>
          <w:p w14:paraId="1F95259B" w14:textId="77777777" w:rsidR="00DD5DD6" w:rsidRPr="00AA155D" w:rsidRDefault="00C43E73" w:rsidP="007144FE">
            <w:pPr>
              <w:widowControl/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hu-HU" w:eastAsia="hu-HU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hu-HU" w:eastAsia="hu-HU"/>
              </w:rPr>
              <w:drawing>
                <wp:inline distT="0" distB="0" distL="0" distR="0" wp14:anchorId="0C153974" wp14:editId="2549C90B">
                  <wp:extent cx="503349" cy="539980"/>
                  <wp:effectExtent l="0" t="0" r="0" b="0"/>
                  <wp:docPr id="5" name="Kép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ESB_logo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349" cy="539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557C40" w14:textId="77777777" w:rsidR="000264C7" w:rsidRDefault="00AA155D" w:rsidP="00FA5CBE">
      <w:pPr>
        <w:pStyle w:val="Fcm"/>
        <w:rPr>
          <w:lang w:val="hu-HU"/>
        </w:rPr>
      </w:pPr>
      <w:r w:rsidRPr="00AA155D">
        <w:rPr>
          <w:lang w:val="hu-HU"/>
        </w:rPr>
        <w:t xml:space="preserve">Az előadás címe </w:t>
      </w:r>
      <w:r w:rsidRPr="00FA5CBE">
        <w:t>Magyar</w:t>
      </w:r>
      <w:r w:rsidRPr="00AA155D">
        <w:rPr>
          <w:lang w:val="hu-HU"/>
        </w:rPr>
        <w:t xml:space="preserve"> nyelven, </w:t>
      </w:r>
      <w:r w:rsidR="006741F4">
        <w:rPr>
          <w:lang w:val="hu-HU"/>
        </w:rPr>
        <w:t>(F</w:t>
      </w:r>
      <w:r>
        <w:rPr>
          <w:lang w:val="hu-HU"/>
        </w:rPr>
        <w:t>őcím stílus</w:t>
      </w:r>
      <w:r w:rsidR="006741F4">
        <w:rPr>
          <w:lang w:val="hu-HU"/>
        </w:rPr>
        <w:t>)</w:t>
      </w:r>
    </w:p>
    <w:p w14:paraId="1D8C9465" w14:textId="77777777" w:rsidR="0098477C" w:rsidRPr="00AA155D" w:rsidRDefault="0098477C" w:rsidP="00FA5CBE">
      <w:pPr>
        <w:pStyle w:val="Fcm"/>
        <w:rPr>
          <w:lang w:val="hu-HU"/>
        </w:rPr>
      </w:pPr>
      <w:r>
        <w:rPr>
          <w:lang w:val="hu-HU"/>
        </w:rPr>
        <w:t>Az előadás angol címe (Főcím stílus)</w:t>
      </w:r>
    </w:p>
    <w:p w14:paraId="3525A4CF" w14:textId="77777777" w:rsidR="00AA155D" w:rsidRPr="00660B3A" w:rsidRDefault="00AA155D" w:rsidP="00660B3A">
      <w:pPr>
        <w:pStyle w:val="Szerzk"/>
      </w:pPr>
      <w:r w:rsidRPr="00660B3A">
        <w:rPr>
          <w:vertAlign w:val="superscript"/>
        </w:rPr>
        <w:t>1</w:t>
      </w:r>
      <w:r w:rsidRPr="00660B3A">
        <w:t xml:space="preserve">Első szerző, </w:t>
      </w:r>
      <w:r w:rsidRPr="00660B3A">
        <w:rPr>
          <w:vertAlign w:val="superscript"/>
        </w:rPr>
        <w:t>2</w:t>
      </w:r>
      <w:r w:rsidRPr="00660B3A">
        <w:t xml:space="preserve">Második szerző, </w:t>
      </w:r>
      <w:r w:rsidRPr="00660B3A">
        <w:rPr>
          <w:vertAlign w:val="superscript"/>
        </w:rPr>
        <w:t>3</w:t>
      </w:r>
      <w:r w:rsidRPr="00660B3A">
        <w:t>Harmadik szerző, (ötnél több szerzőt ne adjanak meg),</w:t>
      </w:r>
      <w:r w:rsidR="006741F4">
        <w:t xml:space="preserve"> (S</w:t>
      </w:r>
      <w:r w:rsidRPr="00660B3A">
        <w:t>zerzők stílus</w:t>
      </w:r>
      <w:r w:rsidR="006741F4">
        <w:t>)</w:t>
      </w:r>
    </w:p>
    <w:p w14:paraId="003062EF" w14:textId="77777777" w:rsidR="00AA155D" w:rsidRDefault="00AA155D" w:rsidP="00660B3A">
      <w:pPr>
        <w:pStyle w:val="Elrhetsg"/>
      </w:pPr>
      <w:r w:rsidRPr="00AA155D">
        <w:rPr>
          <w:vertAlign w:val="superscript"/>
        </w:rPr>
        <w:t>1</w:t>
      </w:r>
      <w:r w:rsidRPr="00AA155D">
        <w:t>Munkahely megnevezése. Város, Ország, email</w:t>
      </w:r>
      <w:r w:rsidR="00660B3A">
        <w:t>-</w:t>
      </w:r>
      <w:r w:rsidRPr="00AA155D">
        <w:t>cím</w:t>
      </w:r>
      <w:r w:rsidR="006741F4">
        <w:t xml:space="preserve"> (Elérhetőség stílus) </w:t>
      </w:r>
    </w:p>
    <w:p w14:paraId="5B50141C" w14:textId="77777777" w:rsidR="00392327" w:rsidRDefault="00392327" w:rsidP="00AC329D">
      <w:pPr>
        <w:pStyle w:val="Elrhetsg"/>
      </w:pPr>
      <w:r>
        <w:rPr>
          <w:vertAlign w:val="superscript"/>
        </w:rPr>
        <w:t>2</w:t>
      </w:r>
      <w:r w:rsidRPr="00AA155D">
        <w:t>Munkahely megnevezése. Város, Ország, email</w:t>
      </w:r>
      <w:r>
        <w:t>-</w:t>
      </w:r>
      <w:r w:rsidRPr="00AA155D">
        <w:t>cím</w:t>
      </w:r>
      <w:r w:rsidR="00AC329D">
        <w:t xml:space="preserve"> (Elérhetőség stílus)</w:t>
      </w:r>
    </w:p>
    <w:p w14:paraId="2A20533C" w14:textId="77777777" w:rsidR="00660B3A" w:rsidRDefault="00392327" w:rsidP="00AC329D">
      <w:pPr>
        <w:pStyle w:val="Elrhetsg"/>
      </w:pPr>
      <w:r>
        <w:rPr>
          <w:vertAlign w:val="superscript"/>
        </w:rPr>
        <w:t>3</w:t>
      </w:r>
      <w:r w:rsidRPr="00AA155D">
        <w:t>Munkahely megnevezése. Város, Ország, email</w:t>
      </w:r>
      <w:r>
        <w:t>-</w:t>
      </w:r>
      <w:r w:rsidRPr="00AA155D">
        <w:t>cím</w:t>
      </w:r>
      <w:r w:rsidR="00AC329D">
        <w:t xml:space="preserve"> (Elérhetőség stílus)</w:t>
      </w:r>
    </w:p>
    <w:p w14:paraId="3525FD96" w14:textId="77777777" w:rsidR="006741F4" w:rsidRDefault="00D659D5" w:rsidP="00DE4328">
      <w:pPr>
        <w:pStyle w:val="Abstractcmsor"/>
      </w:pPr>
      <w:r>
        <w:rPr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B283CA" wp14:editId="4D769939">
                <wp:simplePos x="0" y="0"/>
                <wp:positionH relativeFrom="column">
                  <wp:posOffset>869314</wp:posOffset>
                </wp:positionH>
                <wp:positionV relativeFrom="paragraph">
                  <wp:posOffset>121920</wp:posOffset>
                </wp:positionV>
                <wp:extent cx="4200525" cy="0"/>
                <wp:effectExtent l="0" t="0" r="28575" b="19050"/>
                <wp:wrapNone/>
                <wp:docPr id="3" name="Egyenes összekötő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005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077226" id="Egyenes összekötő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8.45pt,9.6pt" to="399.2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" strokecolor="black [3213]" strokeweight=".5pt">
                <v:stroke joinstyle="miter"/>
              </v:line>
            </w:pict>
          </mc:Fallback>
        </mc:AlternateContent>
      </w:r>
      <w:r w:rsidR="00DE4328">
        <w:t>Összefoglalás</w:t>
      </w:r>
      <w:r w:rsidR="006741F4">
        <w:t xml:space="preserve"> (Ab</w:t>
      </w:r>
      <w:r w:rsidR="00DE4328">
        <w:t>stract</w:t>
      </w:r>
      <w:r w:rsidR="006741F4">
        <w:t xml:space="preserve"> címsor stílus)</w:t>
      </w:r>
    </w:p>
    <w:p w14:paraId="0D7E46B3" w14:textId="77777777" w:rsidR="00D659D5" w:rsidRDefault="00DE4328" w:rsidP="00FA5CBE">
      <w:pPr>
        <w:pStyle w:val="Abstractszveg"/>
      </w:pPr>
      <w:r>
        <w:t>Ide a magya</w:t>
      </w:r>
      <w:r w:rsidR="00A52E37">
        <w:t xml:space="preserve"> </w:t>
      </w:r>
      <w:r>
        <w:t>rnyelvű ab</w:t>
      </w:r>
      <w:r w:rsidR="00D659D5">
        <w:t>sztrakt kerüljön 5-10 sorban. (Abstract s</w:t>
      </w:r>
      <w:r>
        <w:t xml:space="preserve">zöveg stílus) </w:t>
      </w:r>
      <w:r w:rsidR="00D659D5">
        <w:t>Ide a magyar</w:t>
      </w:r>
      <w:r w:rsidR="00A52E37">
        <w:t xml:space="preserve"> </w:t>
      </w:r>
      <w:r w:rsidR="00D659D5">
        <w:t>nyelvű absztrakt kerüljön 5-10 sorban. (Abstract szöveg stílus) Ide a magyarnyelvű absztrakt kerüljön 5-10 sorban. (Abstract szöveg stílus) Ide a magyar</w:t>
      </w:r>
      <w:r w:rsidR="00A52E37">
        <w:t xml:space="preserve"> </w:t>
      </w:r>
      <w:r w:rsidR="00D659D5">
        <w:t>nyelvű absztrakt kerüljön 5-10 sorban. (Abstract szöveg stílus) Ide a magyar</w:t>
      </w:r>
      <w:r w:rsidR="00A52E37">
        <w:t xml:space="preserve"> </w:t>
      </w:r>
      <w:r w:rsidR="00D659D5">
        <w:t>nyelvű absztrakt kerüljön 5-10 sorban. (Abstract szöveg stílus) Ide a magyar</w:t>
      </w:r>
      <w:r w:rsidR="00A52E37">
        <w:t xml:space="preserve"> </w:t>
      </w:r>
      <w:r w:rsidR="00D659D5">
        <w:t>nyelvű absztrakt kerüljön 5-10 sorban. (Abstract szöveg stílus) Ide a magyar</w:t>
      </w:r>
      <w:r w:rsidR="00A52E37">
        <w:t xml:space="preserve"> </w:t>
      </w:r>
      <w:r w:rsidR="00D659D5">
        <w:t>nyelvű absztrakt kerüljön 5-10 sorban. (Abstract szöveg stílus) Ide a magyar</w:t>
      </w:r>
      <w:r w:rsidR="00A52E37">
        <w:t xml:space="preserve"> </w:t>
      </w:r>
      <w:r w:rsidR="00D659D5">
        <w:t xml:space="preserve">nyelvű absztrakt kerüljön 5-10 sorban. (Abstract szöveg stílus) </w:t>
      </w:r>
    </w:p>
    <w:p w14:paraId="406B0763" w14:textId="77777777" w:rsidR="00FA5CBE" w:rsidRDefault="00FA5CBE" w:rsidP="00FA5CBE">
      <w:pPr>
        <w:pStyle w:val="Abstractszveg"/>
      </w:pPr>
      <w:r>
        <w:t>Kulcs szavak: 3-5 témához kapcsolódó kulszó megadása (Abstract szöveg stílus)</w:t>
      </w:r>
    </w:p>
    <w:p w14:paraId="650729F1" w14:textId="77777777" w:rsidR="00DE4328" w:rsidRDefault="00D659D5" w:rsidP="00DE4328">
      <w:pPr>
        <w:pStyle w:val="Abstractcmsor"/>
      </w:pPr>
      <w:r>
        <w:rPr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E10C6D" wp14:editId="29A6A0F1">
                <wp:simplePos x="0" y="0"/>
                <wp:positionH relativeFrom="column">
                  <wp:posOffset>869315</wp:posOffset>
                </wp:positionH>
                <wp:positionV relativeFrom="paragraph">
                  <wp:posOffset>59690</wp:posOffset>
                </wp:positionV>
                <wp:extent cx="4229100" cy="0"/>
                <wp:effectExtent l="0" t="0" r="19050" b="19050"/>
                <wp:wrapNone/>
                <wp:docPr id="4" name="Egyenes összekötő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91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A3855A3" id="Egyenes összekötő 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8.45pt,4.7pt" to="401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" strokecolor="black [3213]" strokeweight=".5pt">
                <v:stroke joinstyle="miter"/>
              </v:line>
            </w:pict>
          </mc:Fallback>
        </mc:AlternateContent>
      </w:r>
      <w:r w:rsidR="00DE4328">
        <w:t>Abstract (Abstract címsor stílus)</w:t>
      </w:r>
    </w:p>
    <w:p w14:paraId="5EE0FF9B" w14:textId="77777777" w:rsidR="00D659D5" w:rsidRDefault="00DE4328" w:rsidP="00DE4328">
      <w:pPr>
        <w:pStyle w:val="Abstractszveg"/>
      </w:pPr>
      <w:r>
        <w:t>Ide az angol</w:t>
      </w:r>
      <w:r w:rsidR="00A52E37">
        <w:t xml:space="preserve"> </w:t>
      </w:r>
      <w:r>
        <w:t>nyelvű absztrakt kerüljön 5-10 sorban. (</w:t>
      </w:r>
      <w:r w:rsidR="00D659D5">
        <w:t>Abstract szöveg stílus</w:t>
      </w:r>
      <w:r>
        <w:t xml:space="preserve">)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  <w:r w:rsidR="00D659D5" w:rsidRPr="00D659D5">
        <w:t xml:space="preserve"> </w:t>
      </w:r>
      <w:r w:rsidR="00D659D5">
        <w:t>Ide az angol</w:t>
      </w:r>
      <w:r w:rsidR="00A52E37">
        <w:t xml:space="preserve"> </w:t>
      </w:r>
      <w:r w:rsidR="00D659D5">
        <w:t>nyelvű absztrakt kerüljön 5-10 sorban. (Abstract szöveg stílus)</w:t>
      </w:r>
    </w:p>
    <w:p w14:paraId="78BABD37" w14:textId="77777777" w:rsidR="00FA5CBE" w:rsidRDefault="00FA5CBE" w:rsidP="00FA5CBE">
      <w:pPr>
        <w:pStyle w:val="Abstractszveg"/>
      </w:pPr>
      <w:r>
        <w:t xml:space="preserve">Keywords: Kulcs szavak: 3-5 témához kapcsolódó kulszó megadása (Abstract szöveg stílus)  </w:t>
      </w:r>
    </w:p>
    <w:p w14:paraId="2EF9D401" w14:textId="77777777" w:rsidR="00DE4328" w:rsidRDefault="00D659D5" w:rsidP="00DE4328">
      <w:pPr>
        <w:pStyle w:val="Abstractszveg"/>
      </w:pPr>
      <w:r>
        <w:rPr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79143D" wp14:editId="580A6E6E">
                <wp:simplePos x="0" y="0"/>
                <wp:positionH relativeFrom="column">
                  <wp:posOffset>869315</wp:posOffset>
                </wp:positionH>
                <wp:positionV relativeFrom="paragraph">
                  <wp:posOffset>25400</wp:posOffset>
                </wp:positionV>
                <wp:extent cx="4171950" cy="0"/>
                <wp:effectExtent l="0" t="0" r="19050" b="19050"/>
                <wp:wrapNone/>
                <wp:docPr id="6" name="Egyenes összekötő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719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2FAB422" id="Egyenes összekötő 6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8.45pt,2pt" to="396.95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" strokecolor="black [3213]" strokeweight=".5pt">
                <v:stroke joinstyle="miter"/>
              </v:line>
            </w:pict>
          </mc:Fallback>
        </mc:AlternateContent>
      </w:r>
    </w:p>
    <w:p w14:paraId="4146E8EE" w14:textId="77777777" w:rsidR="00660B3A" w:rsidRDefault="00D659D5" w:rsidP="003D0B36">
      <w:pPr>
        <w:pStyle w:val="Cmsor1"/>
      </w:pPr>
      <w:proofErr w:type="spellStart"/>
      <w:r w:rsidRPr="00D659D5">
        <w:t>Fejez</w:t>
      </w:r>
      <w:r w:rsidR="00911328">
        <w:t>e</w:t>
      </w:r>
      <w:r w:rsidRPr="00D659D5">
        <w:t>tcím</w:t>
      </w:r>
      <w:proofErr w:type="spellEnd"/>
      <w:r w:rsidR="00911328">
        <w:t xml:space="preserve"> (</w:t>
      </w:r>
      <w:proofErr w:type="spellStart"/>
      <w:r w:rsidR="00FA5CBE" w:rsidRPr="003D0B36">
        <w:t>Címsor</w:t>
      </w:r>
      <w:proofErr w:type="spellEnd"/>
      <w:r w:rsidR="00FA5CBE">
        <w:t xml:space="preserve"> 1</w:t>
      </w:r>
      <w:r w:rsidR="00911328">
        <w:t xml:space="preserve"> </w:t>
      </w:r>
      <w:proofErr w:type="spellStart"/>
      <w:r w:rsidR="00911328">
        <w:t>stílus</w:t>
      </w:r>
      <w:proofErr w:type="spellEnd"/>
      <w:r w:rsidR="00911328">
        <w:t>)</w:t>
      </w:r>
    </w:p>
    <w:p w14:paraId="5862BFA3" w14:textId="77777777" w:rsidR="00911328" w:rsidRDefault="00911328" w:rsidP="00911328">
      <w:pPr>
        <w:pStyle w:val="Szveg"/>
      </w:pPr>
      <w:r>
        <w:t xml:space="preserve">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</w:t>
      </w:r>
    </w:p>
    <w:p w14:paraId="5F5EAD80" w14:textId="77777777" w:rsidR="00911328" w:rsidRDefault="00911328" w:rsidP="00911328">
      <w:pPr>
        <w:pStyle w:val="Szveg"/>
      </w:pPr>
      <w:r>
        <w:t xml:space="preserve">Ide kerül a publikáció szövege. (Szöveg betűstílus). Ide kerül a publikáció szövege. (Szöveg betűstílus).Ide kerül a publikáció szövege. (Szöveg betűstílus).Ide kerül a publikáció szövege. (Szöveg betűstílus). </w:t>
      </w:r>
    </w:p>
    <w:p w14:paraId="4E32E6CF" w14:textId="77777777" w:rsidR="00911328" w:rsidRDefault="006B467E" w:rsidP="003D0B36">
      <w:pPr>
        <w:pStyle w:val="Cmsor2"/>
      </w:pPr>
      <w:proofErr w:type="spellStart"/>
      <w:r w:rsidRPr="006B467E">
        <w:lastRenderedPageBreak/>
        <w:t>Alfejezet</w:t>
      </w:r>
      <w:proofErr w:type="spellEnd"/>
      <w:r>
        <w:t xml:space="preserve"> </w:t>
      </w:r>
      <w:proofErr w:type="spellStart"/>
      <w:r>
        <w:t>cím</w:t>
      </w:r>
      <w:proofErr w:type="spellEnd"/>
      <w:r>
        <w:t xml:space="preserve"> (</w:t>
      </w:r>
      <w:proofErr w:type="spellStart"/>
      <w:r w:rsidR="003D0B36">
        <w:t>Címsor</w:t>
      </w:r>
      <w:proofErr w:type="spellEnd"/>
      <w:r w:rsidR="003D0B36">
        <w:t xml:space="preserve"> 2</w:t>
      </w:r>
      <w:r>
        <w:t xml:space="preserve"> </w:t>
      </w:r>
      <w:proofErr w:type="spellStart"/>
      <w:r>
        <w:t>stílus</w:t>
      </w:r>
      <w:proofErr w:type="spellEnd"/>
      <w:r>
        <w:t>)</w:t>
      </w:r>
    </w:p>
    <w:p w14:paraId="11CD6ED7" w14:textId="77777777" w:rsidR="006B467E" w:rsidRDefault="006B467E" w:rsidP="006B467E">
      <w:pPr>
        <w:pStyle w:val="Szveg"/>
      </w:pPr>
      <w:r>
        <w:t>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 Ide kerül a publikáció szövege. (Szöveg betűstílus).</w:t>
      </w:r>
    </w:p>
    <w:p w14:paraId="1121E734" w14:textId="77777777" w:rsidR="00420E48" w:rsidRDefault="00420E48" w:rsidP="00420E48">
      <w:pPr>
        <w:pStyle w:val="Cmsor2"/>
      </w:pPr>
      <w:proofErr w:type="spellStart"/>
      <w:r>
        <w:t>Konferencia</w:t>
      </w:r>
      <w:proofErr w:type="spellEnd"/>
      <w:r>
        <w:t xml:space="preserve"> </w:t>
      </w:r>
      <w:proofErr w:type="spellStart"/>
      <w:r>
        <w:t>kiadvány</w:t>
      </w:r>
      <w:proofErr w:type="spellEnd"/>
      <w:r>
        <w:t xml:space="preserve"> </w:t>
      </w:r>
      <w:proofErr w:type="spellStart"/>
      <w:r>
        <w:t>terjedelme</w:t>
      </w:r>
      <w:proofErr w:type="spellEnd"/>
      <w:r>
        <w:t xml:space="preserve"> (</w:t>
      </w:r>
      <w:proofErr w:type="spellStart"/>
      <w:r>
        <w:t>Címsor</w:t>
      </w:r>
      <w:proofErr w:type="spellEnd"/>
      <w:r>
        <w:t xml:space="preserve"> 2 </w:t>
      </w:r>
      <w:proofErr w:type="spellStart"/>
      <w:r>
        <w:t>stílus</w:t>
      </w:r>
      <w:proofErr w:type="spellEnd"/>
      <w:r>
        <w:t>)</w:t>
      </w:r>
    </w:p>
    <w:p w14:paraId="5CAF791A" w14:textId="77777777" w:rsidR="00420E48" w:rsidRDefault="00420E48" w:rsidP="00420E48">
      <w:pPr>
        <w:pStyle w:val="Szveg"/>
      </w:pPr>
      <w:r>
        <w:t>A cikk 4 vagy 6 oldal legyen, kérem ügyeljenek a páros oldal számra (Ne legyen 5 oldal). Ez a szöveg is Szöveg stílussal van formázva. A cikk 4 vagy 6 oldal legyen, kérem ügyeljenek a páros oldal számra (Ne legyen 5 oldal). Ez a szöveg is Szöveg stílussal van formázva.</w:t>
      </w:r>
      <w:r w:rsidRPr="00420E48">
        <w:t xml:space="preserve"> </w:t>
      </w:r>
      <w:r>
        <w:t>A cikk 4 vagy 6 oldal legyen, kérem ügyeljenek a páros oldal számra (Ne legyen 5 oldal).</w:t>
      </w:r>
    </w:p>
    <w:p w14:paraId="52C5B1A9" w14:textId="77777777" w:rsidR="006B467E" w:rsidRDefault="00C37210" w:rsidP="003D0B36">
      <w:pPr>
        <w:pStyle w:val="Cmsor2"/>
      </w:pPr>
      <w:proofErr w:type="spellStart"/>
      <w:r>
        <w:t>Ábrák</w:t>
      </w:r>
      <w:proofErr w:type="spellEnd"/>
      <w:r>
        <w:t xml:space="preserve"> </w:t>
      </w:r>
      <w:proofErr w:type="spellStart"/>
      <w:r>
        <w:t>használata</w:t>
      </w:r>
      <w:proofErr w:type="spellEnd"/>
      <w:r w:rsidR="006B467E">
        <w:t xml:space="preserve"> (</w:t>
      </w:r>
      <w:proofErr w:type="spellStart"/>
      <w:r w:rsidR="003D0B36">
        <w:t>Címsor</w:t>
      </w:r>
      <w:proofErr w:type="spellEnd"/>
      <w:r w:rsidR="003D0B36">
        <w:t xml:space="preserve"> 2</w:t>
      </w:r>
      <w:r w:rsidR="006B467E">
        <w:t xml:space="preserve"> </w:t>
      </w:r>
      <w:proofErr w:type="spellStart"/>
      <w:r w:rsidR="006B467E">
        <w:t>stílus</w:t>
      </w:r>
      <w:proofErr w:type="spellEnd"/>
      <w:r w:rsidR="006B467E">
        <w:t>)</w:t>
      </w:r>
    </w:p>
    <w:p w14:paraId="053D8AB9" w14:textId="77777777" w:rsidR="006B467E" w:rsidRDefault="00824B5D" w:rsidP="00824B5D">
      <w:pPr>
        <w:pStyle w:val="Szveg"/>
      </w:pPr>
      <w:r>
        <w:t xml:space="preserve">Az ábra kerüljön keret nélküli táblázatba (ahogy a mintában is) a dokumentum könnyebb szerkeszthetősége miatt. Az ábra kerüljön keret nélküli táblázatba (ahogy a mintában is) a dokumentum könnyebb szerkeszthetősége miatt. Az ábra kerüljön keret nélküli táblázatba (ahogy a mintában is) a dokumentum könnyebb szerkeszthetősége miatt. </w:t>
      </w:r>
    </w:p>
    <w:tbl>
      <w:tblPr>
        <w:tblStyle w:val="Rcsostblza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6B467E" w14:paraId="799ED1ED" w14:textId="77777777" w:rsidTr="006B467E">
        <w:tc>
          <w:tcPr>
            <w:tcW w:w="7928" w:type="dxa"/>
          </w:tcPr>
          <w:p w14:paraId="24FF8505" w14:textId="77777777" w:rsidR="006B467E" w:rsidRDefault="009A365E" w:rsidP="006B467E">
            <w:pPr>
              <w:pStyle w:val="Szveg"/>
              <w:ind w:firstLine="0"/>
              <w:jc w:val="center"/>
            </w:pPr>
            <w:r>
              <w:object w:dxaOrig="8250" w:dyaOrig="4335" w14:anchorId="233B5EFC">
                <v:shape id="_x0000_i1026" type="#_x0000_t75" style="width:264pt;height:87.6pt" o:ole="">
                  <v:imagedata r:id="rId10" o:title="" cropbottom="24312f"/>
                </v:shape>
                <o:OLEObject Type="Embed" ProgID="PBrush" ShapeID="_x0000_i1026" DrawAspect="Content" ObjectID="_1820044760" r:id="rId11"/>
              </w:object>
            </w:r>
          </w:p>
        </w:tc>
      </w:tr>
      <w:tr w:rsidR="006B467E" w14:paraId="5B6C52DC" w14:textId="77777777" w:rsidTr="006B467E">
        <w:tc>
          <w:tcPr>
            <w:tcW w:w="7928" w:type="dxa"/>
          </w:tcPr>
          <w:p w14:paraId="5CE86B61" w14:textId="77777777" w:rsidR="006B467E" w:rsidRDefault="006B467E" w:rsidP="006B467E">
            <w:pPr>
              <w:pStyle w:val="braszvegstlus"/>
            </w:pPr>
            <w:r>
              <w:t>ábra Ábra cím</w:t>
            </w:r>
            <w:r w:rsidR="00824B5D">
              <w:t>e, ha szükséges hivatkozással [1</w:t>
            </w:r>
            <w:r>
              <w:t>]  (Ábra és táblázat stílus)</w:t>
            </w:r>
          </w:p>
        </w:tc>
      </w:tr>
    </w:tbl>
    <w:p w14:paraId="65B3ADF7" w14:textId="77777777" w:rsidR="006B467E" w:rsidRDefault="006B467E" w:rsidP="006B467E">
      <w:pPr>
        <w:pStyle w:val="Szveg"/>
      </w:pPr>
      <w:r>
        <w:t>Ide kerül a publikáció szövege. (Szöveg betűstílus). Ide kerül a publikáció szövege. (Szöveg betűstílus).Ide kerül a publikáció szövege. (Szöveg betűstílus).Ide kerül a publikáció szövege. (Szöveg betűstílus). Ide kerül a publikáció szövege. (Szöveg betűstílus). Ide kerül a publikáció szövege. (Szöveg betűstílus).</w:t>
      </w:r>
    </w:p>
    <w:p w14:paraId="3925DA16" w14:textId="77777777" w:rsidR="00C37210" w:rsidRDefault="00C37210" w:rsidP="003D0B36">
      <w:pPr>
        <w:pStyle w:val="Cmsor1"/>
      </w:pPr>
      <w:proofErr w:type="spellStart"/>
      <w:r w:rsidRPr="00C37210">
        <w:t>Táblázatok</w:t>
      </w:r>
      <w:proofErr w:type="spellEnd"/>
      <w:r>
        <w:t xml:space="preserve"> </w:t>
      </w:r>
      <w:proofErr w:type="spellStart"/>
      <w:r>
        <w:t>használata</w:t>
      </w:r>
      <w:proofErr w:type="spellEnd"/>
      <w:r>
        <w:t xml:space="preserve"> (</w:t>
      </w:r>
      <w:proofErr w:type="spellStart"/>
      <w:r w:rsidR="00B41023" w:rsidRPr="003D0B36">
        <w:t>Címsor</w:t>
      </w:r>
      <w:proofErr w:type="spellEnd"/>
      <w:r w:rsidR="00B41023">
        <w:t xml:space="preserve"> 1 </w:t>
      </w:r>
      <w:proofErr w:type="spellStart"/>
      <w:r w:rsidR="00B41023">
        <w:t>stílus</w:t>
      </w:r>
      <w:proofErr w:type="spellEnd"/>
      <w:r>
        <w:t>)</w:t>
      </w:r>
    </w:p>
    <w:p w14:paraId="7C2C5368" w14:textId="77777777" w:rsidR="00C37210" w:rsidRDefault="00C37210" w:rsidP="00824B5D">
      <w:pPr>
        <w:pStyle w:val="Szveg"/>
      </w:pPr>
      <w:r>
        <w:t>A tálázatok középre rendezve kerüljenek a dokumentumba.</w:t>
      </w:r>
      <w:r w:rsidR="00824B5D">
        <w:t xml:space="preserve"> A táblázat címe pedig fölé jobbra rendezve. A tálázatok középre rendezve kerüljenek a dokumentumba. A táblázat címe pedig fölé jobbra rendezve.</w:t>
      </w:r>
    </w:p>
    <w:p w14:paraId="4B88BFAE" w14:textId="77777777" w:rsidR="00C37210" w:rsidRDefault="00C37210" w:rsidP="00C37210">
      <w:pPr>
        <w:pStyle w:val="Tblzatcmstlus"/>
      </w:pPr>
      <w:r>
        <w:t>táblázat Táblázat címe (Táblázatcím stílus)</w:t>
      </w:r>
    </w:p>
    <w:tbl>
      <w:tblPr>
        <w:tblStyle w:val="Rcsostblzat"/>
        <w:tblW w:w="0" w:type="auto"/>
        <w:jc w:val="center"/>
        <w:tblLook w:val="04A0" w:firstRow="1" w:lastRow="0" w:firstColumn="1" w:lastColumn="0" w:noHBand="0" w:noVBand="1"/>
      </w:tblPr>
      <w:tblGrid>
        <w:gridCol w:w="1133"/>
        <w:gridCol w:w="1033"/>
        <w:gridCol w:w="949"/>
      </w:tblGrid>
      <w:tr w:rsidR="00C37210" w14:paraId="7E6A95EA" w14:textId="77777777" w:rsidTr="00C37210">
        <w:trPr>
          <w:jc w:val="center"/>
        </w:trPr>
        <w:tc>
          <w:tcPr>
            <w:tcW w:w="1133" w:type="dxa"/>
          </w:tcPr>
          <w:p w14:paraId="582E5CA3" w14:textId="77777777" w:rsidR="00C37210" w:rsidRPr="00C37210" w:rsidRDefault="00C37210" w:rsidP="00824B5D">
            <w:pPr>
              <w:pStyle w:val="Szveg"/>
              <w:ind w:firstLine="0"/>
              <w:jc w:val="center"/>
            </w:pPr>
            <w:r w:rsidRPr="00C37210">
              <w:t>A táblázat</w:t>
            </w:r>
          </w:p>
        </w:tc>
        <w:tc>
          <w:tcPr>
            <w:tcW w:w="1033" w:type="dxa"/>
          </w:tcPr>
          <w:p w14:paraId="05A4BEAC" w14:textId="77777777" w:rsidR="00C37210" w:rsidRPr="00C37210" w:rsidRDefault="00C37210" w:rsidP="00824B5D">
            <w:pPr>
              <w:pStyle w:val="Szveg"/>
              <w:ind w:firstLine="0"/>
              <w:jc w:val="center"/>
            </w:pPr>
            <w:r w:rsidRPr="00C37210">
              <w:t>kerüljön</w:t>
            </w:r>
          </w:p>
        </w:tc>
        <w:tc>
          <w:tcPr>
            <w:tcW w:w="949" w:type="dxa"/>
          </w:tcPr>
          <w:p w14:paraId="1C337DB7" w14:textId="77777777" w:rsidR="00C37210" w:rsidRPr="00C37210" w:rsidRDefault="00C37210" w:rsidP="00824B5D">
            <w:pPr>
              <w:pStyle w:val="Szveg"/>
              <w:ind w:firstLine="0"/>
              <w:jc w:val="center"/>
            </w:pPr>
            <w:r w:rsidRPr="00C37210">
              <w:t>középre</w:t>
            </w:r>
          </w:p>
        </w:tc>
      </w:tr>
      <w:tr w:rsidR="00C37210" w14:paraId="2C80A672" w14:textId="77777777" w:rsidTr="00C37210">
        <w:trPr>
          <w:jc w:val="center"/>
        </w:trPr>
        <w:tc>
          <w:tcPr>
            <w:tcW w:w="1133" w:type="dxa"/>
          </w:tcPr>
          <w:p w14:paraId="5A063A4D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A táblázat</w:t>
            </w:r>
          </w:p>
        </w:tc>
        <w:tc>
          <w:tcPr>
            <w:tcW w:w="1033" w:type="dxa"/>
          </w:tcPr>
          <w:p w14:paraId="3BF78566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kerüljön</w:t>
            </w:r>
          </w:p>
        </w:tc>
        <w:tc>
          <w:tcPr>
            <w:tcW w:w="949" w:type="dxa"/>
          </w:tcPr>
          <w:p w14:paraId="21C56356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középre</w:t>
            </w:r>
          </w:p>
        </w:tc>
      </w:tr>
      <w:tr w:rsidR="00C37210" w14:paraId="0CA2A9B0" w14:textId="77777777" w:rsidTr="00C37210">
        <w:trPr>
          <w:jc w:val="center"/>
        </w:trPr>
        <w:tc>
          <w:tcPr>
            <w:tcW w:w="1133" w:type="dxa"/>
          </w:tcPr>
          <w:p w14:paraId="5E7E32D6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A táblázat</w:t>
            </w:r>
          </w:p>
        </w:tc>
        <w:tc>
          <w:tcPr>
            <w:tcW w:w="1033" w:type="dxa"/>
          </w:tcPr>
          <w:p w14:paraId="2A712A43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kerüljön</w:t>
            </w:r>
          </w:p>
        </w:tc>
        <w:tc>
          <w:tcPr>
            <w:tcW w:w="949" w:type="dxa"/>
          </w:tcPr>
          <w:p w14:paraId="526F231B" w14:textId="77777777" w:rsidR="00C37210" w:rsidRPr="00C37210" w:rsidRDefault="00824B5D" w:rsidP="00824B5D">
            <w:pPr>
              <w:pStyle w:val="Szveg"/>
              <w:ind w:firstLine="0"/>
              <w:jc w:val="center"/>
            </w:pPr>
            <w:r>
              <w:t>középre</w:t>
            </w:r>
          </w:p>
        </w:tc>
      </w:tr>
    </w:tbl>
    <w:p w14:paraId="57548779" w14:textId="77777777" w:rsidR="00C37210" w:rsidRDefault="00C37210" w:rsidP="00C37210">
      <w:pPr>
        <w:pStyle w:val="Szveg"/>
      </w:pPr>
      <w:r>
        <w:t xml:space="preserve">Ide kerül a publikáció szövege. (Szöveg betűstílus). Ide kerül a publikáció szövege. (Szöveg </w:t>
      </w:r>
      <w:r>
        <w:lastRenderedPageBreak/>
        <w:t>betűstílus).Ide kerül a publikáció szövege. (Szöveg betűstílus).Ide kerül a publikáció szövege. (Szöveg betűstílus). Ide kerül a publikáció szövege. (Szöveg betűstílus). Ide kerül a publikáció szövege. (Szöveg betűstílus).</w:t>
      </w:r>
    </w:p>
    <w:p w14:paraId="60DE122F" w14:textId="77777777" w:rsidR="00C37210" w:rsidRDefault="003D0B36" w:rsidP="003D0B36">
      <w:pPr>
        <w:pStyle w:val="Cmsor2"/>
      </w:pPr>
      <w:proofErr w:type="spellStart"/>
      <w:r>
        <w:t>Képletek</w:t>
      </w:r>
      <w:proofErr w:type="spellEnd"/>
      <w:r>
        <w:t xml:space="preserve"> </w:t>
      </w:r>
      <w:proofErr w:type="spellStart"/>
      <w:r>
        <w:t>megadása</w:t>
      </w:r>
      <w:proofErr w:type="spellEnd"/>
      <w:r w:rsidR="00B41023">
        <w:t xml:space="preserve"> (</w:t>
      </w:r>
      <w:proofErr w:type="spellStart"/>
      <w:r w:rsidR="00B41023">
        <w:t>Címsor</w:t>
      </w:r>
      <w:proofErr w:type="spellEnd"/>
      <w:r w:rsidR="00B41023">
        <w:t xml:space="preserve"> 2 </w:t>
      </w:r>
      <w:proofErr w:type="spellStart"/>
      <w:r w:rsidR="00B41023">
        <w:t>stílus</w:t>
      </w:r>
      <w:proofErr w:type="spellEnd"/>
      <w:r w:rsidR="00B41023">
        <w:t xml:space="preserve">) </w:t>
      </w:r>
    </w:p>
    <w:p w14:paraId="426C7E20" w14:textId="77777777" w:rsidR="003D0B36" w:rsidRDefault="00B41023" w:rsidP="003D0B36">
      <w:pPr>
        <w:pStyle w:val="Szveg"/>
      </w:pPr>
      <w:r>
        <w:t>A képleteket</w:t>
      </w:r>
      <w:r w:rsidR="003D0B36">
        <w:t xml:space="preserve"> képletszerkesztővel</w:t>
      </w:r>
      <w:r w:rsidR="00824B5D">
        <w:t xml:space="preserve"> (MathType)</w:t>
      </w:r>
      <w:r w:rsidR="003D0B36">
        <w:t xml:space="preserve"> középre szerkesztve adják meg. A képleteket számozva</w:t>
      </w:r>
      <w:r>
        <w:t xml:space="preserve"> az alábbi módon hivatkozzák.</w:t>
      </w:r>
    </w:p>
    <w:p w14:paraId="572F5E6D" w14:textId="77777777" w:rsidR="00B41023" w:rsidRPr="00B41023" w:rsidRDefault="00B41023" w:rsidP="00B41023">
      <w:pPr>
        <w:pStyle w:val="Szveg"/>
        <w:spacing w:before="120" w:after="120"/>
        <w:ind w:firstLine="0"/>
        <w:jc w:val="right"/>
      </w:pPr>
      <w:r w:rsidRPr="00B41023">
        <w:rPr>
          <w:position w:val="-6"/>
        </w:rPr>
        <w:object w:dxaOrig="1160" w:dyaOrig="320" w14:anchorId="37B7A80A">
          <v:shape id="_x0000_i1027" type="#_x0000_t75" style="width:57.6pt;height:15.6pt" o:ole="">
            <v:imagedata r:id="rId12" o:title=""/>
          </v:shape>
          <o:OLEObject Type="Embed" ProgID="Equation.DSMT4" ShapeID="_x0000_i1027" DrawAspect="Content" ObjectID="_1820044761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41023">
        <w:t>(1)</w:t>
      </w:r>
    </w:p>
    <w:p w14:paraId="4F465C68" w14:textId="77777777" w:rsidR="00C37210" w:rsidRDefault="00B41023" w:rsidP="009A365E">
      <w:pPr>
        <w:pStyle w:val="Szveg"/>
      </w:pPr>
      <w:r>
        <w:t xml:space="preserve">ahol </w:t>
      </w:r>
      <w:r w:rsidRPr="00B41023">
        <w:rPr>
          <w:i/>
        </w:rPr>
        <w:t>a</w:t>
      </w:r>
      <w:r>
        <w:t xml:space="preserve"> és </w:t>
      </w:r>
      <w:r w:rsidRPr="00B41023">
        <w:rPr>
          <w:i/>
        </w:rPr>
        <w:t>b</w:t>
      </w:r>
      <w:r>
        <w:t xml:space="preserve"> a derékszügű háromszög befogói mm-ben és </w:t>
      </w:r>
      <w:r w:rsidRPr="00B41023">
        <w:rPr>
          <w:i/>
        </w:rPr>
        <w:t>c</w:t>
      </w:r>
      <w:r>
        <w:t xml:space="preserve"> a derékszögű háromszög átfogója mm-ben. Kérjük a változókat dölt betűvel formázzák.</w:t>
      </w:r>
    </w:p>
    <w:p w14:paraId="5953CF55" w14:textId="77777777" w:rsidR="009A365E" w:rsidRDefault="009A365E" w:rsidP="009A365E">
      <w:pPr>
        <w:pStyle w:val="Cmsor2"/>
      </w:pPr>
      <w:proofErr w:type="spellStart"/>
      <w:r>
        <w:t>Hivatkozások</w:t>
      </w:r>
      <w:proofErr w:type="spellEnd"/>
      <w:r>
        <w:t xml:space="preserve"> </w:t>
      </w:r>
      <w:proofErr w:type="spellStart"/>
      <w:r>
        <w:t>megadása</w:t>
      </w:r>
      <w:proofErr w:type="spellEnd"/>
      <w:r>
        <w:t xml:space="preserve"> (</w:t>
      </w:r>
      <w:proofErr w:type="spellStart"/>
      <w:r>
        <w:t>Címsor</w:t>
      </w:r>
      <w:proofErr w:type="spellEnd"/>
      <w:r>
        <w:t xml:space="preserve"> 2 </w:t>
      </w:r>
      <w:proofErr w:type="spellStart"/>
      <w:r>
        <w:t>stílus</w:t>
      </w:r>
      <w:proofErr w:type="spellEnd"/>
      <w:r>
        <w:t xml:space="preserve">) </w:t>
      </w:r>
    </w:p>
    <w:p w14:paraId="7F45C9A4" w14:textId="77777777" w:rsidR="00420E48" w:rsidRDefault="009A365E" w:rsidP="003C4AEB">
      <w:pPr>
        <w:pStyle w:val="Szveg"/>
      </w:pPr>
      <w:r w:rsidRPr="00DB1AE3">
        <w:t>Az irodalmi hivatkozásokat szögletes zárójelbe tett sorszámmal kell jelölni, pl. [1].</w:t>
      </w:r>
      <w:r>
        <w:t xml:space="preserve"> </w:t>
      </w:r>
      <w:r w:rsidR="003C4AEB">
        <w:t>A hivatkozások megadásánál kérjük</w:t>
      </w:r>
      <w:r w:rsidR="003F7ABA">
        <w:t xml:space="preserve"> az APA hivatkozási stílust használni.</w:t>
      </w:r>
      <w:r w:rsidR="003C4AEB">
        <w:t xml:space="preserve"> Ahol lehet DOI számot is megadni.</w:t>
      </w:r>
      <w:r w:rsidR="003F7ABA">
        <w:t xml:space="preserve"> </w:t>
      </w:r>
      <w:r w:rsidR="003C4AEB" w:rsidRPr="00DB1AE3">
        <w:t>Az irodalmi hivatkozásokat szögletes zárójelbe tett sorszámmal kell jelölni, pl. [1].</w:t>
      </w:r>
      <w:r w:rsidR="003C4AEB">
        <w:t xml:space="preserve"> A hivatkozások megadásánál kérjük az APA hivatkozási stílust használni. Ahol lehet DOI számot is megadni. </w:t>
      </w:r>
      <w:r w:rsidR="003C4AEB" w:rsidRPr="00DB1AE3">
        <w:t>Az irodalmi hivatkozásokat szögletes zárójelbe tett sorszámmal kell jelölni, pl. [1].</w:t>
      </w:r>
      <w:r w:rsidR="003C4AEB">
        <w:t xml:space="preserve"> A hivatkozások megadásánál kérjük az APA hivatkozási stílust használni. Ahol lehet DOI számot is megadni. </w:t>
      </w:r>
    </w:p>
    <w:p w14:paraId="335589A5" w14:textId="77777777" w:rsidR="00420E48" w:rsidRDefault="00420E48" w:rsidP="00420E48">
      <w:pPr>
        <w:pStyle w:val="Cmsor1"/>
      </w:pPr>
      <w:proofErr w:type="spellStart"/>
      <w:r>
        <w:t>Konklúzió</w:t>
      </w:r>
      <w:proofErr w:type="spellEnd"/>
    </w:p>
    <w:p w14:paraId="738E5C86" w14:textId="77777777" w:rsidR="00420E48" w:rsidRPr="00420E48" w:rsidRDefault="00420E48" w:rsidP="00420E48">
      <w:pPr>
        <w:pStyle w:val="Szveg"/>
      </w:pPr>
      <w:r>
        <w:t>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 Ide kerül a konklúzió szövege. (Szöveg betűstílus).</w:t>
      </w:r>
    </w:p>
    <w:p w14:paraId="37807BDD" w14:textId="77777777" w:rsidR="00420E48" w:rsidRDefault="00420E48" w:rsidP="00420E48">
      <w:pPr>
        <w:pStyle w:val="Ksznetnyilvntscmsor"/>
      </w:pPr>
      <w:r>
        <w:t xml:space="preserve">Köszönetnyilvánítás (Köszönetnyilvánítás címsor) </w:t>
      </w:r>
    </w:p>
    <w:p w14:paraId="571C9870" w14:textId="77777777" w:rsidR="00420E48" w:rsidRPr="00420E48" w:rsidRDefault="00420E48" w:rsidP="009911BC">
      <w:pPr>
        <w:pStyle w:val="Szveg"/>
      </w:pPr>
      <w:r w:rsidRPr="00420E48">
        <w:t>Ha szükséges ide kerül a köszönetnyilvánítás. (Szöveg betűstílus)</w:t>
      </w:r>
      <w:r>
        <w:t xml:space="preserve"> </w:t>
      </w:r>
      <w:r w:rsidRPr="00420E48">
        <w:t>Ha szükséges ide kerül a köszönetnyilvánítás. (Szöveg betűstílus)</w:t>
      </w:r>
      <w:r>
        <w:t xml:space="preserve"> </w:t>
      </w:r>
      <w:r w:rsidRPr="00420E48">
        <w:t>Ha szükséges ide kerül a köszönetnyilvánítás. (Szöveg betűstílus)</w:t>
      </w:r>
      <w:r>
        <w:t xml:space="preserve"> </w:t>
      </w:r>
      <w:r w:rsidRPr="00420E48">
        <w:t>Ha szükséges ide kerül a köszönetnyilvánítás. (Szöveg betűstílus)</w:t>
      </w:r>
      <w:r>
        <w:t xml:space="preserve"> </w:t>
      </w:r>
      <w:r w:rsidRPr="00420E48">
        <w:t>Ha szükséges ide kerül a köszönetnyilvánítás. (Szöveg betűstílus)</w:t>
      </w:r>
    </w:p>
    <w:p w14:paraId="7F10E1A4" w14:textId="77777777" w:rsidR="009911BC" w:rsidRDefault="009911BC" w:rsidP="009911BC">
      <w:pPr>
        <w:pStyle w:val="Cmsor1"/>
      </w:pPr>
      <w:proofErr w:type="spellStart"/>
      <w:r>
        <w:t>Hivatkozások</w:t>
      </w:r>
      <w:proofErr w:type="spellEnd"/>
      <w:r>
        <w:t xml:space="preserve"> (</w:t>
      </w:r>
      <w:proofErr w:type="spellStart"/>
      <w:r>
        <w:t>Címsor</w:t>
      </w:r>
      <w:proofErr w:type="spellEnd"/>
      <w:r>
        <w:t xml:space="preserve"> 1 </w:t>
      </w:r>
      <w:proofErr w:type="spellStart"/>
      <w:r>
        <w:t>stílus</w:t>
      </w:r>
      <w:proofErr w:type="spellEnd"/>
      <w:r>
        <w:t>)</w:t>
      </w:r>
    </w:p>
    <w:p w14:paraId="45AD526E" w14:textId="77777777" w:rsidR="00420E48" w:rsidRDefault="009911BC" w:rsidP="003C4AEB">
      <w:pPr>
        <w:pStyle w:val="Hivatkozs"/>
      </w:pPr>
      <w:r>
        <w:rPr>
          <w:shd w:val="clear" w:color="auto" w:fill="FFFFFF"/>
        </w:rPr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2540178F" w14:textId="77777777" w:rsidR="003C4AEB" w:rsidRPr="009911BC" w:rsidRDefault="003C4AEB" w:rsidP="003C4AEB">
      <w:pPr>
        <w:pStyle w:val="Hivatkozs"/>
      </w:pPr>
      <w:r>
        <w:rPr>
          <w:shd w:val="clear" w:color="auto" w:fill="FFFFFF"/>
        </w:rPr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26D49B5F" w14:textId="77777777" w:rsidR="003C4AEB" w:rsidRPr="009911BC" w:rsidRDefault="003C4AEB" w:rsidP="003C4AEB">
      <w:pPr>
        <w:pStyle w:val="Hivatkozs"/>
      </w:pPr>
      <w:r>
        <w:rPr>
          <w:shd w:val="clear" w:color="auto" w:fill="FFFFFF"/>
        </w:rPr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45595DDC" w14:textId="77777777" w:rsidR="003C4AEB" w:rsidRDefault="003C4AEB" w:rsidP="003C4AEB">
      <w:pPr>
        <w:pStyle w:val="Hivatkozs"/>
      </w:pPr>
      <w:r>
        <w:rPr>
          <w:shd w:val="clear" w:color="auto" w:fill="FFFFFF"/>
        </w:rPr>
        <w:lastRenderedPageBreak/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10728C4E" w14:textId="77777777" w:rsidR="003C4AEB" w:rsidRPr="009911BC" w:rsidRDefault="003C4AEB" w:rsidP="003C4AEB">
      <w:pPr>
        <w:pStyle w:val="Hivatkozs"/>
      </w:pPr>
      <w:r>
        <w:rPr>
          <w:shd w:val="clear" w:color="auto" w:fill="FFFFFF"/>
        </w:rPr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157D3579" w14:textId="77777777" w:rsidR="003C4AEB" w:rsidRPr="009911BC" w:rsidRDefault="003C4AEB" w:rsidP="003C4AEB">
      <w:pPr>
        <w:pStyle w:val="Hivatkozs"/>
      </w:pPr>
      <w:r>
        <w:rPr>
          <w:shd w:val="clear" w:color="auto" w:fill="FFFFFF"/>
        </w:rPr>
        <w:t xml:space="preserve">Aad, G., Abajyan, T., Abbott, B., Abdallah, J., Khalek, S. A., Abdelalim, A. A., ... &amp; AbouZeid, O. </w:t>
      </w:r>
      <w:r w:rsidRPr="009911BC">
        <w:t xml:space="preserve">S. (2012). </w:t>
      </w:r>
      <w:r w:rsidRPr="003C4AEB">
        <w:t>Observation</w:t>
      </w:r>
      <w:r w:rsidRPr="009911BC">
        <w:t xml:space="preserve"> of a new particle in the search for the Standard Model Higgs boson with the ATLAS detector at the LHC. Physics Letters B, 716(1), 1-29.</w:t>
      </w:r>
    </w:p>
    <w:p w14:paraId="7F793214" w14:textId="77777777" w:rsidR="00660B3A" w:rsidRDefault="00660B3A" w:rsidP="00660B3A">
      <w:pPr>
        <w:pStyle w:val="Elrhetsg"/>
      </w:pPr>
    </w:p>
    <w:p w14:paraId="67832246" w14:textId="77777777" w:rsidR="00660B3A" w:rsidRDefault="00660B3A" w:rsidP="00660B3A">
      <w:pPr>
        <w:pStyle w:val="Elrhetsg"/>
      </w:pPr>
    </w:p>
    <w:p w14:paraId="2CC6BEC2" w14:textId="77777777" w:rsidR="00660B3A" w:rsidRPr="00AA155D" w:rsidRDefault="00660B3A" w:rsidP="003C4AEB">
      <w:pPr>
        <w:pStyle w:val="Abstractcmsor"/>
        <w:ind w:left="0"/>
      </w:pPr>
    </w:p>
    <w:sectPr w:rsidR="00660B3A" w:rsidRPr="00AA155D" w:rsidSect="00392327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9356" w:h="13325" w:code="9"/>
      <w:pgMar w:top="567" w:right="567" w:bottom="567" w:left="851" w:header="709" w:footer="16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CBDCC6" w14:textId="77777777" w:rsidR="00FA2FD7" w:rsidRDefault="00FA2FD7" w:rsidP="00660B3A">
      <w:pPr>
        <w:spacing w:after="0" w:line="240" w:lineRule="auto"/>
      </w:pPr>
      <w:r>
        <w:separator/>
      </w:r>
    </w:p>
  </w:endnote>
  <w:endnote w:type="continuationSeparator" w:id="0">
    <w:p w14:paraId="166BDD84" w14:textId="77777777" w:rsidR="00FA2FD7" w:rsidRDefault="00FA2FD7" w:rsidP="00660B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  <w:font w:name="Noto Serif">
    <w:charset w:val="00"/>
    <w:family w:val="roman"/>
    <w:pitch w:val="variable"/>
    <w:sig w:usb0="E00002FF" w:usb1="500078FF" w:usb2="0000002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1029FF" w14:textId="77777777" w:rsidR="00FB5689" w:rsidRDefault="00FB5689">
    <w:pPr>
      <w:pStyle w:val="ll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51003233"/>
      <w:docPartObj>
        <w:docPartGallery w:val="Page Numbers (Bottom of Page)"/>
        <w:docPartUnique/>
      </w:docPartObj>
    </w:sdtPr>
    <w:sdtEndPr>
      <w:rPr>
        <w:rStyle w:val="SzerzkChar"/>
        <w:rFonts w:ascii="Times New Roman" w:hAnsi="Times New Roman" w:cs="Times New Roman"/>
        <w:color w:val="000000" w:themeColor="text1"/>
        <w:sz w:val="20"/>
        <w:szCs w:val="36"/>
      </w:rPr>
    </w:sdtEndPr>
    <w:sdtContent>
      <w:p w14:paraId="268EB5B8" w14:textId="77777777" w:rsidR="006741F4" w:rsidRPr="006741F4" w:rsidRDefault="006741F4">
        <w:pPr>
          <w:pStyle w:val="llb"/>
          <w:jc w:val="center"/>
          <w:rPr>
            <w:rStyle w:val="SzerzkChar"/>
          </w:rPr>
        </w:pPr>
        <w:r w:rsidRPr="006741F4">
          <w:rPr>
            <w:rStyle w:val="SzerzkChar"/>
          </w:rPr>
          <w:fldChar w:fldCharType="begin"/>
        </w:r>
        <w:r w:rsidRPr="006741F4">
          <w:rPr>
            <w:rStyle w:val="SzerzkChar"/>
          </w:rPr>
          <w:instrText>PAGE   \* MERGEFORMAT</w:instrText>
        </w:r>
        <w:r w:rsidRPr="006741F4">
          <w:rPr>
            <w:rStyle w:val="SzerzkChar"/>
          </w:rPr>
          <w:fldChar w:fldCharType="separate"/>
        </w:r>
        <w:r w:rsidR="009B6773" w:rsidRPr="009B6773">
          <w:rPr>
            <w:rStyle w:val="SzerzkChar"/>
            <w:noProof/>
            <w:lang w:val="hu-HU"/>
          </w:rPr>
          <w:t>4</w:t>
        </w:r>
        <w:r w:rsidRPr="006741F4">
          <w:rPr>
            <w:rStyle w:val="SzerzkChar"/>
          </w:rPr>
          <w:fldChar w:fldCharType="end"/>
        </w:r>
      </w:p>
    </w:sdtContent>
  </w:sdt>
  <w:p w14:paraId="4BDE0BE4" w14:textId="77777777" w:rsidR="006741F4" w:rsidRDefault="006741F4">
    <w:pPr>
      <w:pStyle w:val="llb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483402105"/>
      <w:docPartObj>
        <w:docPartGallery w:val="Page Numbers (Bottom of Page)"/>
        <w:docPartUnique/>
      </w:docPartObj>
    </w:sdtPr>
    <w:sdtContent>
      <w:p w14:paraId="29851197" w14:textId="77777777" w:rsidR="006741F4" w:rsidRDefault="006741F4">
        <w:pPr>
          <w:pStyle w:val="ll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6773" w:rsidRPr="009B6773">
          <w:rPr>
            <w:noProof/>
            <w:lang w:val="hu-HU"/>
          </w:rPr>
          <w:t>1</w:t>
        </w:r>
        <w:r>
          <w:fldChar w:fldCharType="end"/>
        </w:r>
      </w:p>
    </w:sdtContent>
  </w:sdt>
  <w:p w14:paraId="71008C91" w14:textId="77777777" w:rsidR="00392327" w:rsidRDefault="00392327">
    <w:pPr>
      <w:pStyle w:val="ll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073DB9" w14:textId="77777777" w:rsidR="00FA2FD7" w:rsidRDefault="00FA2FD7" w:rsidP="00660B3A">
      <w:pPr>
        <w:spacing w:after="0" w:line="240" w:lineRule="auto"/>
      </w:pPr>
      <w:r>
        <w:separator/>
      </w:r>
    </w:p>
  </w:footnote>
  <w:footnote w:type="continuationSeparator" w:id="0">
    <w:p w14:paraId="43682E51" w14:textId="77777777" w:rsidR="00FA2FD7" w:rsidRDefault="00FA2FD7" w:rsidP="00660B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F4566E" w14:textId="77777777" w:rsidR="00FB5689" w:rsidRDefault="00FB5689">
    <w:pPr>
      <w:pStyle w:val="lfej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989131612"/>
      <w:docPartObj>
        <w:docPartGallery w:val="Page Numbers (Top of Page)"/>
        <w:docPartUnique/>
      </w:docPartObj>
    </w:sdtPr>
    <w:sdtEndPr>
      <w:rPr>
        <w:rStyle w:val="ElrhetsgChar"/>
        <w:rFonts w:ascii="Times New Roman" w:hAnsi="Times New Roman" w:cs="Times New Roman"/>
        <w:i/>
        <w:sz w:val="20"/>
        <w:szCs w:val="36"/>
      </w:rPr>
    </w:sdtEndPr>
    <w:sdtContent>
      <w:p w14:paraId="6987F96E" w14:textId="7AC01A80" w:rsidR="00392327" w:rsidRPr="00392327" w:rsidRDefault="00392327">
        <w:pPr>
          <w:pStyle w:val="lfej"/>
          <w:rPr>
            <w:rStyle w:val="ElrhetsgChar"/>
          </w:rPr>
        </w:pPr>
        <w:r>
          <w:rPr>
            <w:rStyle w:val="ElrhetsgChar"/>
          </w:rPr>
          <w:tab/>
        </w:r>
        <w:r>
          <w:rPr>
            <w:rStyle w:val="ElrhetsgChar"/>
          </w:rPr>
          <w:tab/>
        </w:r>
        <w:proofErr w:type="spellStart"/>
        <w:r>
          <w:rPr>
            <w:rStyle w:val="ElrhetsgChar"/>
          </w:rPr>
          <w:t>szerzők</w:t>
        </w:r>
        <w:proofErr w:type="spellEnd"/>
        <w:r>
          <w:rPr>
            <w:rStyle w:val="ElrhetsgChar"/>
          </w:rPr>
          <w:t xml:space="preserve"> </w:t>
        </w:r>
        <w:proofErr w:type="spellStart"/>
        <w:r>
          <w:rPr>
            <w:rStyle w:val="ElrhetsgChar"/>
          </w:rPr>
          <w:t>sorrendben</w:t>
        </w:r>
        <w:proofErr w:type="spellEnd"/>
        <w:r>
          <w:rPr>
            <w:rStyle w:val="ElrhetsgChar"/>
          </w:rPr>
          <w:t xml:space="preserve"> – (ESB 20</w:t>
        </w:r>
        <w:r w:rsidR="0098045C">
          <w:rPr>
            <w:rStyle w:val="ElrhetsgChar"/>
          </w:rPr>
          <w:t>2</w:t>
        </w:r>
        <w:r w:rsidR="00FB5689">
          <w:rPr>
            <w:rStyle w:val="ElrhetsgChar"/>
          </w:rPr>
          <w:t>5</w:t>
        </w:r>
        <w:r>
          <w:rPr>
            <w:rStyle w:val="ElrhetsgChar"/>
          </w:rPr>
          <w:t>)</w:t>
        </w:r>
      </w:p>
    </w:sdtContent>
  </w:sdt>
  <w:p w14:paraId="2078DD62" w14:textId="77777777" w:rsidR="00660B3A" w:rsidRDefault="00660B3A" w:rsidP="00660B3A">
    <w:pPr>
      <w:pStyle w:val="Elrhetsg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080B4E" w14:textId="77777777" w:rsidR="00FB5689" w:rsidRDefault="00FB5689">
    <w:pPr>
      <w:pStyle w:val="lfej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F20681"/>
    <w:multiLevelType w:val="hybridMultilevel"/>
    <w:tmpl w:val="65DAFCBE"/>
    <w:lvl w:ilvl="0" w:tplc="930462A0">
      <w:start w:val="1"/>
      <w:numFmt w:val="decimal"/>
      <w:pStyle w:val="Fejezetcm"/>
      <w:lvlText w:val="%1.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415D2F"/>
    <w:multiLevelType w:val="hybridMultilevel"/>
    <w:tmpl w:val="52DAD52E"/>
    <w:lvl w:ilvl="0" w:tplc="647EB646">
      <w:start w:val="1"/>
      <w:numFmt w:val="decimal"/>
      <w:pStyle w:val="Hivatkozs"/>
      <w:lvlText w:val="[%1]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814E55"/>
    <w:multiLevelType w:val="hybridMultilevel"/>
    <w:tmpl w:val="D38AFCF8"/>
    <w:lvl w:ilvl="0" w:tplc="0CFEDEE6">
      <w:start w:val="1"/>
      <w:numFmt w:val="decimal"/>
      <w:pStyle w:val="Tblzatcmstlus"/>
      <w:lvlText w:val="%1.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EB54E2"/>
    <w:multiLevelType w:val="hybridMultilevel"/>
    <w:tmpl w:val="4DDC6618"/>
    <w:lvl w:ilvl="0" w:tplc="03FC257C">
      <w:start w:val="1"/>
      <w:numFmt w:val="decimal"/>
      <w:pStyle w:val="braszvegstlus"/>
      <w:lvlText w:val="%1."/>
      <w:lvlJc w:val="left"/>
      <w:pPr>
        <w:ind w:left="36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8638FB"/>
    <w:multiLevelType w:val="multilevel"/>
    <w:tmpl w:val="F4E812CC"/>
    <w:lvl w:ilvl="0">
      <w:start w:val="1"/>
      <w:numFmt w:val="decimal"/>
      <w:pStyle w:val="Cmsor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Cmsor2"/>
      <w:lvlText w:val="%1.%2"/>
      <w:lvlJc w:val="left"/>
      <w:pPr>
        <w:ind w:left="576" w:hanging="576"/>
      </w:pPr>
    </w:lvl>
    <w:lvl w:ilvl="2">
      <w:start w:val="1"/>
      <w:numFmt w:val="decimal"/>
      <w:pStyle w:val="Cmsor3"/>
      <w:lvlText w:val="%1.%2.%3"/>
      <w:lvlJc w:val="left"/>
      <w:pPr>
        <w:ind w:left="720" w:hanging="720"/>
      </w:pPr>
    </w:lvl>
    <w:lvl w:ilvl="3">
      <w:start w:val="1"/>
      <w:numFmt w:val="decimal"/>
      <w:pStyle w:val="Cmsor4"/>
      <w:lvlText w:val="%1.%2.%3.%4"/>
      <w:lvlJc w:val="left"/>
      <w:pPr>
        <w:ind w:left="864" w:hanging="864"/>
      </w:pPr>
    </w:lvl>
    <w:lvl w:ilvl="4">
      <w:start w:val="1"/>
      <w:numFmt w:val="decimal"/>
      <w:pStyle w:val="Cmsor5"/>
      <w:lvlText w:val="%1.%2.%3.%4.%5"/>
      <w:lvlJc w:val="left"/>
      <w:pPr>
        <w:ind w:left="1008" w:hanging="1008"/>
      </w:pPr>
    </w:lvl>
    <w:lvl w:ilvl="5">
      <w:start w:val="1"/>
      <w:numFmt w:val="decimal"/>
      <w:pStyle w:val="Cmsor6"/>
      <w:lvlText w:val="%1.%2.%3.%4.%5.%6"/>
      <w:lvlJc w:val="left"/>
      <w:pPr>
        <w:ind w:left="1152" w:hanging="1152"/>
      </w:pPr>
    </w:lvl>
    <w:lvl w:ilvl="6">
      <w:start w:val="1"/>
      <w:numFmt w:val="decimal"/>
      <w:pStyle w:val="Cmsor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Cmsor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Cmsor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75866D77"/>
    <w:multiLevelType w:val="multilevel"/>
    <w:tmpl w:val="040E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7FE42D42"/>
    <w:multiLevelType w:val="hybridMultilevel"/>
    <w:tmpl w:val="6C9ABBA0"/>
    <w:lvl w:ilvl="0" w:tplc="BB3EEBD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20" w:hanging="360"/>
      </w:pPr>
    </w:lvl>
    <w:lvl w:ilvl="2" w:tplc="040E001B" w:tentative="1">
      <w:start w:val="1"/>
      <w:numFmt w:val="lowerRoman"/>
      <w:lvlText w:val="%3."/>
      <w:lvlJc w:val="right"/>
      <w:pPr>
        <w:ind w:left="2140" w:hanging="180"/>
      </w:pPr>
    </w:lvl>
    <w:lvl w:ilvl="3" w:tplc="040E000F" w:tentative="1">
      <w:start w:val="1"/>
      <w:numFmt w:val="decimal"/>
      <w:lvlText w:val="%4."/>
      <w:lvlJc w:val="left"/>
      <w:pPr>
        <w:ind w:left="2860" w:hanging="360"/>
      </w:pPr>
    </w:lvl>
    <w:lvl w:ilvl="4" w:tplc="040E0019" w:tentative="1">
      <w:start w:val="1"/>
      <w:numFmt w:val="lowerLetter"/>
      <w:lvlText w:val="%5."/>
      <w:lvlJc w:val="left"/>
      <w:pPr>
        <w:ind w:left="3580" w:hanging="360"/>
      </w:pPr>
    </w:lvl>
    <w:lvl w:ilvl="5" w:tplc="040E001B" w:tentative="1">
      <w:start w:val="1"/>
      <w:numFmt w:val="lowerRoman"/>
      <w:lvlText w:val="%6."/>
      <w:lvlJc w:val="right"/>
      <w:pPr>
        <w:ind w:left="4300" w:hanging="180"/>
      </w:pPr>
    </w:lvl>
    <w:lvl w:ilvl="6" w:tplc="040E000F" w:tentative="1">
      <w:start w:val="1"/>
      <w:numFmt w:val="decimal"/>
      <w:lvlText w:val="%7."/>
      <w:lvlJc w:val="left"/>
      <w:pPr>
        <w:ind w:left="5020" w:hanging="360"/>
      </w:pPr>
    </w:lvl>
    <w:lvl w:ilvl="7" w:tplc="040E0019" w:tentative="1">
      <w:start w:val="1"/>
      <w:numFmt w:val="lowerLetter"/>
      <w:lvlText w:val="%8."/>
      <w:lvlJc w:val="left"/>
      <w:pPr>
        <w:ind w:left="5740" w:hanging="360"/>
      </w:pPr>
    </w:lvl>
    <w:lvl w:ilvl="8" w:tplc="040E001B" w:tentative="1">
      <w:start w:val="1"/>
      <w:numFmt w:val="lowerRoman"/>
      <w:lvlText w:val="%9."/>
      <w:lvlJc w:val="right"/>
      <w:pPr>
        <w:ind w:left="6460" w:hanging="180"/>
      </w:pPr>
    </w:lvl>
  </w:abstractNum>
  <w:num w:numId="1" w16cid:durableId="1001464660">
    <w:abstractNumId w:val="5"/>
  </w:num>
  <w:num w:numId="2" w16cid:durableId="1873762144">
    <w:abstractNumId w:val="0"/>
  </w:num>
  <w:num w:numId="3" w16cid:durableId="1634865818">
    <w:abstractNumId w:val="4"/>
  </w:num>
  <w:num w:numId="4" w16cid:durableId="1431390347">
    <w:abstractNumId w:val="3"/>
  </w:num>
  <w:num w:numId="5" w16cid:durableId="1039206728">
    <w:abstractNumId w:val="0"/>
    <w:lvlOverride w:ilvl="0">
      <w:startOverride w:val="1"/>
    </w:lvlOverride>
  </w:num>
  <w:num w:numId="6" w16cid:durableId="910189951">
    <w:abstractNumId w:val="6"/>
  </w:num>
  <w:num w:numId="7" w16cid:durableId="1945069325">
    <w:abstractNumId w:val="2"/>
  </w:num>
  <w:num w:numId="8" w16cid:durableId="20379210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0C99"/>
    <w:rsid w:val="00015695"/>
    <w:rsid w:val="000264C7"/>
    <w:rsid w:val="00062E5E"/>
    <w:rsid w:val="000B525E"/>
    <w:rsid w:val="001122CF"/>
    <w:rsid w:val="00220C99"/>
    <w:rsid w:val="002B0048"/>
    <w:rsid w:val="002B7EF6"/>
    <w:rsid w:val="002C34BD"/>
    <w:rsid w:val="00392327"/>
    <w:rsid w:val="003C4AEB"/>
    <w:rsid w:val="003D0B36"/>
    <w:rsid w:val="003F7ABA"/>
    <w:rsid w:val="00420E48"/>
    <w:rsid w:val="00425138"/>
    <w:rsid w:val="00467C7F"/>
    <w:rsid w:val="00550501"/>
    <w:rsid w:val="00593F69"/>
    <w:rsid w:val="006466F2"/>
    <w:rsid w:val="00660B3A"/>
    <w:rsid w:val="006741F4"/>
    <w:rsid w:val="006B467E"/>
    <w:rsid w:val="007144FE"/>
    <w:rsid w:val="0072501E"/>
    <w:rsid w:val="00771BF8"/>
    <w:rsid w:val="00772886"/>
    <w:rsid w:val="007C2C4E"/>
    <w:rsid w:val="00824B5D"/>
    <w:rsid w:val="0083406D"/>
    <w:rsid w:val="008C50B7"/>
    <w:rsid w:val="00911328"/>
    <w:rsid w:val="0098045C"/>
    <w:rsid w:val="0098477C"/>
    <w:rsid w:val="009911BC"/>
    <w:rsid w:val="009A365E"/>
    <w:rsid w:val="009B6773"/>
    <w:rsid w:val="00A05270"/>
    <w:rsid w:val="00A52E37"/>
    <w:rsid w:val="00AA155D"/>
    <w:rsid w:val="00AB4047"/>
    <w:rsid w:val="00AC329D"/>
    <w:rsid w:val="00AF1B0D"/>
    <w:rsid w:val="00B13BD8"/>
    <w:rsid w:val="00B31556"/>
    <w:rsid w:val="00B41023"/>
    <w:rsid w:val="00B41CEC"/>
    <w:rsid w:val="00B57EFF"/>
    <w:rsid w:val="00BE7E15"/>
    <w:rsid w:val="00C37210"/>
    <w:rsid w:val="00C43E73"/>
    <w:rsid w:val="00C44C3C"/>
    <w:rsid w:val="00D659D5"/>
    <w:rsid w:val="00D932B2"/>
    <w:rsid w:val="00DD5DD6"/>
    <w:rsid w:val="00DE4328"/>
    <w:rsid w:val="00EF2284"/>
    <w:rsid w:val="00FA2FD7"/>
    <w:rsid w:val="00FA5CBE"/>
    <w:rsid w:val="00FA6871"/>
    <w:rsid w:val="00FB5689"/>
    <w:rsid w:val="00FE7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5254971"/>
  <w15:chartTrackingRefBased/>
  <w15:docId w15:val="{204101B4-DBB9-4FF8-AC28-A3E3A1EF6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rsid w:val="00DD5DD6"/>
    <w:pPr>
      <w:widowControl w:val="0"/>
      <w:spacing w:after="200" w:line="276" w:lineRule="auto"/>
    </w:pPr>
    <w:rPr>
      <w:lang w:val="en-US"/>
    </w:rPr>
  </w:style>
  <w:style w:type="paragraph" w:styleId="Cmsor1">
    <w:name w:val="heading 1"/>
    <w:aliases w:val="Címsor1"/>
    <w:basedOn w:val="Norml"/>
    <w:next w:val="Norml"/>
    <w:link w:val="Cmsor1Char"/>
    <w:uiPriority w:val="9"/>
    <w:qFormat/>
    <w:rsid w:val="003C4AEB"/>
    <w:pPr>
      <w:numPr>
        <w:numId w:val="3"/>
      </w:numPr>
      <w:spacing w:before="240" w:after="120" w:line="240" w:lineRule="auto"/>
      <w:ind w:left="431" w:hanging="431"/>
      <w:outlineLvl w:val="0"/>
    </w:pPr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Cmsor2">
    <w:name w:val="heading 2"/>
    <w:basedOn w:val="Cmsor1"/>
    <w:next w:val="Norml"/>
    <w:link w:val="Cmsor2Char"/>
    <w:uiPriority w:val="9"/>
    <w:unhideWhenUsed/>
    <w:qFormat/>
    <w:rsid w:val="003D0B36"/>
    <w:pPr>
      <w:numPr>
        <w:ilvl w:val="1"/>
      </w:numPr>
      <w:ind w:left="0" w:firstLine="0"/>
      <w:outlineLvl w:val="1"/>
    </w:pPr>
    <w:rPr>
      <w:sz w:val="20"/>
    </w:rPr>
  </w:style>
  <w:style w:type="paragraph" w:styleId="Cmsor3">
    <w:name w:val="heading 3"/>
    <w:basedOn w:val="Norml"/>
    <w:next w:val="Norml"/>
    <w:link w:val="Cmsor3Char"/>
    <w:uiPriority w:val="9"/>
    <w:unhideWhenUsed/>
    <w:rsid w:val="002B0048"/>
    <w:pPr>
      <w:keepNext/>
      <w:keepLines/>
      <w:numPr>
        <w:ilvl w:val="2"/>
        <w:numId w:val="3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Cmsor4">
    <w:name w:val="heading 4"/>
    <w:basedOn w:val="Norml"/>
    <w:next w:val="Norml"/>
    <w:link w:val="Cmsor4Char"/>
    <w:uiPriority w:val="9"/>
    <w:semiHidden/>
    <w:unhideWhenUsed/>
    <w:rsid w:val="002B0048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Cmsor5">
    <w:name w:val="heading 5"/>
    <w:basedOn w:val="Norml"/>
    <w:next w:val="Norml"/>
    <w:link w:val="Cmsor5Char"/>
    <w:uiPriority w:val="9"/>
    <w:semiHidden/>
    <w:unhideWhenUsed/>
    <w:qFormat/>
    <w:rsid w:val="002B0048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Cmsor6">
    <w:name w:val="heading 6"/>
    <w:basedOn w:val="Norml"/>
    <w:next w:val="Norml"/>
    <w:link w:val="Cmsor6Char"/>
    <w:uiPriority w:val="9"/>
    <w:semiHidden/>
    <w:unhideWhenUsed/>
    <w:qFormat/>
    <w:rsid w:val="002B0048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Cmsor7">
    <w:name w:val="heading 7"/>
    <w:basedOn w:val="Norml"/>
    <w:next w:val="Norml"/>
    <w:link w:val="Cmsor7Char"/>
    <w:uiPriority w:val="9"/>
    <w:semiHidden/>
    <w:unhideWhenUsed/>
    <w:qFormat/>
    <w:rsid w:val="002B0048"/>
    <w:pPr>
      <w:keepNext/>
      <w:keepLines/>
      <w:numPr>
        <w:ilvl w:val="6"/>
        <w:numId w:val="3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Cmsor8">
    <w:name w:val="heading 8"/>
    <w:basedOn w:val="Norml"/>
    <w:next w:val="Norml"/>
    <w:link w:val="Cmsor8Char"/>
    <w:uiPriority w:val="9"/>
    <w:semiHidden/>
    <w:unhideWhenUsed/>
    <w:qFormat/>
    <w:rsid w:val="002B0048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Cmsor9">
    <w:name w:val="heading 9"/>
    <w:basedOn w:val="Norml"/>
    <w:next w:val="Norml"/>
    <w:link w:val="Cmsor9Char"/>
    <w:uiPriority w:val="9"/>
    <w:semiHidden/>
    <w:unhideWhenUsed/>
    <w:qFormat/>
    <w:rsid w:val="002B0048"/>
    <w:pPr>
      <w:keepNext/>
      <w:keepLines/>
      <w:numPr>
        <w:ilvl w:val="8"/>
        <w:numId w:val="3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styleId="Hiperhivatkozs">
    <w:name w:val="Hyperlink"/>
    <w:basedOn w:val="Bekezdsalapbettpusa"/>
    <w:uiPriority w:val="99"/>
    <w:unhideWhenUsed/>
    <w:rsid w:val="00DD5DD6"/>
    <w:rPr>
      <w:color w:val="0563C1" w:themeColor="hyperlink"/>
      <w:u w:val="none"/>
    </w:rPr>
  </w:style>
  <w:style w:type="table" w:styleId="Rcsostblzat">
    <w:name w:val="Table Grid"/>
    <w:basedOn w:val="Normltblzat"/>
    <w:uiPriority w:val="39"/>
    <w:rsid w:val="00DD5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msor1Char">
    <w:name w:val="Címsor 1 Char"/>
    <w:aliases w:val="Címsor1 Char"/>
    <w:basedOn w:val="Bekezdsalapbettpusa"/>
    <w:link w:val="Cmsor1"/>
    <w:uiPriority w:val="9"/>
    <w:rsid w:val="003C4AEB"/>
    <w:rPr>
      <w:rFonts w:ascii="Times New Roman" w:eastAsiaTheme="majorEastAsia" w:hAnsi="Times New Roman" w:cstheme="majorBidi"/>
      <w:b/>
      <w:color w:val="000000" w:themeColor="text1"/>
      <w:sz w:val="24"/>
      <w:szCs w:val="32"/>
      <w:lang w:val="en-US"/>
    </w:rPr>
  </w:style>
  <w:style w:type="paragraph" w:customStyle="1" w:styleId="Szerzk">
    <w:name w:val="Szerzők"/>
    <w:basedOn w:val="Norml"/>
    <w:link w:val="SzerzkChar"/>
    <w:qFormat/>
    <w:rsid w:val="00660B3A"/>
    <w:pPr>
      <w:spacing w:after="120" w:line="240" w:lineRule="auto"/>
    </w:pPr>
    <w:rPr>
      <w:rFonts w:ascii="Times New Roman" w:hAnsi="Times New Roman" w:cs="Times New Roman"/>
      <w:color w:val="000000" w:themeColor="text1"/>
      <w:sz w:val="20"/>
      <w:szCs w:val="36"/>
      <w:lang w:val="hu-HU"/>
    </w:rPr>
  </w:style>
  <w:style w:type="paragraph" w:customStyle="1" w:styleId="Elrhetsg">
    <w:name w:val="Elérhetőség"/>
    <w:basedOn w:val="Norml"/>
    <w:link w:val="ElrhetsgChar"/>
    <w:qFormat/>
    <w:rsid w:val="00660B3A"/>
    <w:pPr>
      <w:spacing w:after="0" w:line="240" w:lineRule="auto"/>
    </w:pPr>
    <w:rPr>
      <w:rFonts w:ascii="Times New Roman" w:hAnsi="Times New Roman" w:cs="Times New Roman"/>
      <w:i/>
      <w:sz w:val="20"/>
      <w:szCs w:val="36"/>
      <w:lang w:val="hu-HU"/>
    </w:rPr>
  </w:style>
  <w:style w:type="character" w:customStyle="1" w:styleId="SzerzkChar">
    <w:name w:val="Szerzők Char"/>
    <w:basedOn w:val="Bekezdsalapbettpusa"/>
    <w:link w:val="Szerzk"/>
    <w:rsid w:val="00660B3A"/>
    <w:rPr>
      <w:rFonts w:ascii="Times New Roman" w:hAnsi="Times New Roman" w:cs="Times New Roman"/>
      <w:color w:val="000000" w:themeColor="text1"/>
      <w:sz w:val="20"/>
      <w:szCs w:val="36"/>
    </w:rPr>
  </w:style>
  <w:style w:type="paragraph" w:styleId="lfej">
    <w:name w:val="header"/>
    <w:basedOn w:val="Norml"/>
    <w:link w:val="lfejChar"/>
    <w:uiPriority w:val="99"/>
    <w:unhideWhenUsed/>
    <w:rsid w:val="00660B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lrhetsgChar">
    <w:name w:val="Elérhetőség Char"/>
    <w:basedOn w:val="Bekezdsalapbettpusa"/>
    <w:link w:val="Elrhetsg"/>
    <w:rsid w:val="00660B3A"/>
    <w:rPr>
      <w:rFonts w:ascii="Times New Roman" w:hAnsi="Times New Roman" w:cs="Times New Roman"/>
      <w:i/>
      <w:sz w:val="20"/>
      <w:szCs w:val="36"/>
    </w:rPr>
  </w:style>
  <w:style w:type="character" w:customStyle="1" w:styleId="lfejChar">
    <w:name w:val="Élőfej Char"/>
    <w:basedOn w:val="Bekezdsalapbettpusa"/>
    <w:link w:val="lfej"/>
    <w:uiPriority w:val="99"/>
    <w:rsid w:val="00660B3A"/>
    <w:rPr>
      <w:lang w:val="en-US"/>
    </w:rPr>
  </w:style>
  <w:style w:type="paragraph" w:styleId="llb">
    <w:name w:val="footer"/>
    <w:basedOn w:val="Norml"/>
    <w:link w:val="llbChar"/>
    <w:uiPriority w:val="99"/>
    <w:unhideWhenUsed/>
    <w:rsid w:val="00660B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660B3A"/>
    <w:rPr>
      <w:lang w:val="en-US"/>
    </w:rPr>
  </w:style>
  <w:style w:type="paragraph" w:customStyle="1" w:styleId="Abstractcmsor">
    <w:name w:val="Abstract címsor"/>
    <w:basedOn w:val="Elrhetsg"/>
    <w:link w:val="AbstractcmsorChar"/>
    <w:qFormat/>
    <w:rsid w:val="00D659D5"/>
    <w:pPr>
      <w:spacing w:before="240" w:after="120"/>
      <w:ind w:left="1418"/>
    </w:pPr>
    <w:rPr>
      <w:b/>
      <w:i w:val="0"/>
      <w:color w:val="000000" w:themeColor="text1"/>
    </w:rPr>
  </w:style>
  <w:style w:type="paragraph" w:customStyle="1" w:styleId="Abstractszveg">
    <w:name w:val="Abstract szöveg"/>
    <w:basedOn w:val="Abstractcmsor"/>
    <w:link w:val="AbstractszvegChar"/>
    <w:qFormat/>
    <w:rsid w:val="00D659D5"/>
    <w:pPr>
      <w:spacing w:before="0" w:after="60"/>
      <w:jc w:val="both"/>
    </w:pPr>
    <w:rPr>
      <w:b w:val="0"/>
      <w:sz w:val="17"/>
    </w:rPr>
  </w:style>
  <w:style w:type="character" w:customStyle="1" w:styleId="AbstractcmsorChar">
    <w:name w:val="Abstract címsor Char"/>
    <w:basedOn w:val="ElrhetsgChar"/>
    <w:link w:val="Abstractcmsor"/>
    <w:rsid w:val="00D659D5"/>
    <w:rPr>
      <w:rFonts w:ascii="Times New Roman" w:hAnsi="Times New Roman" w:cs="Times New Roman"/>
      <w:b/>
      <w:i w:val="0"/>
      <w:color w:val="000000" w:themeColor="text1"/>
      <w:sz w:val="20"/>
      <w:szCs w:val="36"/>
    </w:rPr>
  </w:style>
  <w:style w:type="paragraph" w:customStyle="1" w:styleId="Fejezetcm">
    <w:name w:val="Fejezetcím"/>
    <w:basedOn w:val="Elrhetsg"/>
    <w:link w:val="FejezetcmChar"/>
    <w:qFormat/>
    <w:rsid w:val="00911328"/>
    <w:pPr>
      <w:numPr>
        <w:numId w:val="2"/>
      </w:numPr>
      <w:spacing w:before="240" w:after="120"/>
    </w:pPr>
    <w:rPr>
      <w:b/>
      <w:i w:val="0"/>
      <w:sz w:val="24"/>
    </w:rPr>
  </w:style>
  <w:style w:type="character" w:customStyle="1" w:styleId="AbstractszvegChar">
    <w:name w:val="Abstract szöveg Char"/>
    <w:basedOn w:val="AbstractcmsorChar"/>
    <w:link w:val="Abstractszveg"/>
    <w:rsid w:val="00D659D5"/>
    <w:rPr>
      <w:rFonts w:ascii="Times New Roman" w:hAnsi="Times New Roman" w:cs="Times New Roman"/>
      <w:b w:val="0"/>
      <w:i w:val="0"/>
      <w:color w:val="000000" w:themeColor="text1"/>
      <w:sz w:val="17"/>
      <w:szCs w:val="36"/>
    </w:rPr>
  </w:style>
  <w:style w:type="paragraph" w:customStyle="1" w:styleId="Szveg">
    <w:name w:val="Szöveg"/>
    <w:basedOn w:val="Fejezetcm"/>
    <w:link w:val="SzvegChar"/>
    <w:qFormat/>
    <w:rsid w:val="00824B5D"/>
    <w:pPr>
      <w:numPr>
        <w:numId w:val="0"/>
      </w:numPr>
      <w:spacing w:before="60" w:after="60"/>
      <w:ind w:firstLine="340"/>
      <w:jc w:val="both"/>
    </w:pPr>
    <w:rPr>
      <w:b w:val="0"/>
      <w:sz w:val="20"/>
    </w:rPr>
  </w:style>
  <w:style w:type="character" w:customStyle="1" w:styleId="FejezetcmChar">
    <w:name w:val="Fejezetcím Char"/>
    <w:basedOn w:val="ElrhetsgChar"/>
    <w:link w:val="Fejezetcm"/>
    <w:rsid w:val="00D659D5"/>
    <w:rPr>
      <w:rFonts w:ascii="Times New Roman" w:hAnsi="Times New Roman" w:cs="Times New Roman"/>
      <w:b/>
      <w:i w:val="0"/>
      <w:sz w:val="24"/>
      <w:szCs w:val="36"/>
    </w:rPr>
  </w:style>
  <w:style w:type="paragraph" w:customStyle="1" w:styleId="Alfejezetcm">
    <w:name w:val="Alfejezet cím"/>
    <w:basedOn w:val="Fejezetcm"/>
    <w:link w:val="AlfejezetcmChar"/>
    <w:qFormat/>
    <w:rsid w:val="006B467E"/>
    <w:pPr>
      <w:numPr>
        <w:numId w:val="0"/>
      </w:numPr>
    </w:pPr>
    <w:rPr>
      <w:color w:val="000000" w:themeColor="text1"/>
      <w:sz w:val="20"/>
    </w:rPr>
  </w:style>
  <w:style w:type="character" w:customStyle="1" w:styleId="SzvegChar">
    <w:name w:val="Szöveg Char"/>
    <w:basedOn w:val="FejezetcmChar"/>
    <w:link w:val="Szveg"/>
    <w:rsid w:val="00824B5D"/>
    <w:rPr>
      <w:rFonts w:ascii="Times New Roman" w:hAnsi="Times New Roman" w:cs="Times New Roman"/>
      <w:b w:val="0"/>
      <w:i w:val="0"/>
      <w:sz w:val="20"/>
      <w:szCs w:val="36"/>
    </w:rPr>
  </w:style>
  <w:style w:type="paragraph" w:customStyle="1" w:styleId="braszvegstlus">
    <w:name w:val="Ábra szöveg stílus"/>
    <w:basedOn w:val="Szveg"/>
    <w:link w:val="braszvegstlusChar"/>
    <w:qFormat/>
    <w:rsid w:val="006B467E"/>
    <w:pPr>
      <w:numPr>
        <w:numId w:val="4"/>
      </w:numPr>
      <w:spacing w:before="120" w:after="240"/>
      <w:jc w:val="center"/>
    </w:pPr>
    <w:rPr>
      <w:i/>
    </w:rPr>
  </w:style>
  <w:style w:type="character" w:customStyle="1" w:styleId="AlfejezetcmChar">
    <w:name w:val="Alfejezet cím Char"/>
    <w:basedOn w:val="FejezetcmChar"/>
    <w:link w:val="Alfejezetcm"/>
    <w:rsid w:val="006B467E"/>
    <w:rPr>
      <w:rFonts w:ascii="Times New Roman" w:hAnsi="Times New Roman" w:cs="Times New Roman"/>
      <w:b/>
      <w:i w:val="0"/>
      <w:color w:val="000000" w:themeColor="text1"/>
      <w:sz w:val="20"/>
      <w:szCs w:val="36"/>
    </w:rPr>
  </w:style>
  <w:style w:type="paragraph" w:customStyle="1" w:styleId="Tblzatcmstlus">
    <w:name w:val="Táblázatcím stílus"/>
    <w:basedOn w:val="braszvegstlus"/>
    <w:link w:val="TblzatcmstlusChar"/>
    <w:qFormat/>
    <w:rsid w:val="00C37210"/>
    <w:pPr>
      <w:numPr>
        <w:numId w:val="7"/>
      </w:numPr>
      <w:spacing w:after="60"/>
      <w:jc w:val="right"/>
    </w:pPr>
  </w:style>
  <w:style w:type="character" w:customStyle="1" w:styleId="braszvegstlusChar">
    <w:name w:val="Ábra szöveg stílus Char"/>
    <w:basedOn w:val="SzvegChar"/>
    <w:link w:val="braszvegstlus"/>
    <w:rsid w:val="006B467E"/>
    <w:rPr>
      <w:rFonts w:ascii="Times New Roman" w:hAnsi="Times New Roman" w:cs="Times New Roman"/>
      <w:b w:val="0"/>
      <w:i/>
      <w:sz w:val="20"/>
      <w:szCs w:val="36"/>
    </w:rPr>
  </w:style>
  <w:style w:type="character" w:customStyle="1" w:styleId="Cmsor2Char">
    <w:name w:val="Címsor 2 Char"/>
    <w:basedOn w:val="Bekezdsalapbettpusa"/>
    <w:link w:val="Cmsor2"/>
    <w:uiPriority w:val="9"/>
    <w:rsid w:val="003D0B36"/>
    <w:rPr>
      <w:rFonts w:ascii="Times New Roman" w:eastAsiaTheme="majorEastAsia" w:hAnsi="Times New Roman" w:cstheme="majorBidi"/>
      <w:b/>
      <w:color w:val="000000" w:themeColor="text1"/>
      <w:sz w:val="20"/>
      <w:szCs w:val="32"/>
      <w:lang w:val="en-US"/>
    </w:rPr>
  </w:style>
  <w:style w:type="character" w:customStyle="1" w:styleId="TblzatcmstlusChar">
    <w:name w:val="Táblázatcím stílus Char"/>
    <w:basedOn w:val="braszvegstlusChar"/>
    <w:link w:val="Tblzatcmstlus"/>
    <w:rsid w:val="00C37210"/>
    <w:rPr>
      <w:rFonts w:ascii="Times New Roman" w:hAnsi="Times New Roman" w:cs="Times New Roman"/>
      <w:b w:val="0"/>
      <w:i/>
      <w:sz w:val="20"/>
      <w:szCs w:val="36"/>
    </w:rPr>
  </w:style>
  <w:style w:type="character" w:customStyle="1" w:styleId="Cmsor3Char">
    <w:name w:val="Címsor 3 Char"/>
    <w:basedOn w:val="Bekezdsalapbettpusa"/>
    <w:link w:val="Cmsor3"/>
    <w:uiPriority w:val="9"/>
    <w:rsid w:val="002B004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/>
    </w:rPr>
  </w:style>
  <w:style w:type="character" w:customStyle="1" w:styleId="Cmsor4Char">
    <w:name w:val="Címsor 4 Char"/>
    <w:basedOn w:val="Bekezdsalapbettpusa"/>
    <w:link w:val="Cmsor4"/>
    <w:uiPriority w:val="9"/>
    <w:semiHidden/>
    <w:rsid w:val="002B0048"/>
    <w:rPr>
      <w:rFonts w:asciiTheme="majorHAnsi" w:eastAsiaTheme="majorEastAsia" w:hAnsiTheme="majorHAnsi" w:cstheme="majorBidi"/>
      <w:i/>
      <w:iCs/>
      <w:color w:val="2E74B5" w:themeColor="accent1" w:themeShade="BF"/>
      <w:lang w:val="en-US"/>
    </w:rPr>
  </w:style>
  <w:style w:type="character" w:customStyle="1" w:styleId="Cmsor5Char">
    <w:name w:val="Címsor 5 Char"/>
    <w:basedOn w:val="Bekezdsalapbettpusa"/>
    <w:link w:val="Cmsor5"/>
    <w:uiPriority w:val="9"/>
    <w:semiHidden/>
    <w:rsid w:val="002B0048"/>
    <w:rPr>
      <w:rFonts w:asciiTheme="majorHAnsi" w:eastAsiaTheme="majorEastAsia" w:hAnsiTheme="majorHAnsi" w:cstheme="majorBidi"/>
      <w:color w:val="2E74B5" w:themeColor="accent1" w:themeShade="BF"/>
      <w:lang w:val="en-US"/>
    </w:rPr>
  </w:style>
  <w:style w:type="character" w:customStyle="1" w:styleId="Cmsor6Char">
    <w:name w:val="Címsor 6 Char"/>
    <w:basedOn w:val="Bekezdsalapbettpusa"/>
    <w:link w:val="Cmsor6"/>
    <w:uiPriority w:val="9"/>
    <w:semiHidden/>
    <w:rsid w:val="002B0048"/>
    <w:rPr>
      <w:rFonts w:asciiTheme="majorHAnsi" w:eastAsiaTheme="majorEastAsia" w:hAnsiTheme="majorHAnsi" w:cstheme="majorBidi"/>
      <w:color w:val="1F4D78" w:themeColor="accent1" w:themeShade="7F"/>
      <w:lang w:val="en-US"/>
    </w:rPr>
  </w:style>
  <w:style w:type="character" w:customStyle="1" w:styleId="Cmsor7Char">
    <w:name w:val="Címsor 7 Char"/>
    <w:basedOn w:val="Bekezdsalapbettpusa"/>
    <w:link w:val="Cmsor7"/>
    <w:uiPriority w:val="9"/>
    <w:semiHidden/>
    <w:rsid w:val="002B0048"/>
    <w:rPr>
      <w:rFonts w:asciiTheme="majorHAnsi" w:eastAsiaTheme="majorEastAsia" w:hAnsiTheme="majorHAnsi" w:cstheme="majorBidi"/>
      <w:i/>
      <w:iCs/>
      <w:color w:val="1F4D78" w:themeColor="accent1" w:themeShade="7F"/>
      <w:lang w:val="en-US"/>
    </w:rPr>
  </w:style>
  <w:style w:type="character" w:customStyle="1" w:styleId="Cmsor8Char">
    <w:name w:val="Címsor 8 Char"/>
    <w:basedOn w:val="Bekezdsalapbettpusa"/>
    <w:link w:val="Cmsor8"/>
    <w:uiPriority w:val="9"/>
    <w:semiHidden/>
    <w:rsid w:val="002B0048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/>
    </w:rPr>
  </w:style>
  <w:style w:type="character" w:customStyle="1" w:styleId="Cmsor9Char">
    <w:name w:val="Címsor 9 Char"/>
    <w:basedOn w:val="Bekezdsalapbettpusa"/>
    <w:link w:val="Cmsor9"/>
    <w:uiPriority w:val="9"/>
    <w:semiHidden/>
    <w:rsid w:val="002B00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US"/>
    </w:rPr>
  </w:style>
  <w:style w:type="paragraph" w:customStyle="1" w:styleId="Fcm">
    <w:name w:val="Főcím"/>
    <w:basedOn w:val="Cmsor2"/>
    <w:link w:val="FcmChar"/>
    <w:qFormat/>
    <w:rsid w:val="0098477C"/>
    <w:pPr>
      <w:numPr>
        <w:ilvl w:val="0"/>
        <w:numId w:val="0"/>
      </w:numPr>
    </w:pPr>
    <w:rPr>
      <w:sz w:val="32"/>
    </w:rPr>
  </w:style>
  <w:style w:type="paragraph" w:customStyle="1" w:styleId="BRA">
    <w:name w:val="ÁBRA"/>
    <w:basedOn w:val="Norml"/>
    <w:qFormat/>
    <w:rsid w:val="009A365E"/>
    <w:pPr>
      <w:widowControl/>
      <w:spacing w:before="120" w:after="120" w:line="240" w:lineRule="auto"/>
      <w:jc w:val="center"/>
    </w:pPr>
    <w:rPr>
      <w:rFonts w:ascii="Noto Serif" w:hAnsi="Noto Serif" w:cs="Noto Serif"/>
      <w:b/>
      <w:bCs/>
      <w:iCs/>
      <w:noProof/>
      <w:szCs w:val="17"/>
      <w:lang w:val="hu-HU" w:eastAsia="hu-HU"/>
    </w:rPr>
  </w:style>
  <w:style w:type="character" w:customStyle="1" w:styleId="FcmChar">
    <w:name w:val="Főcím Char"/>
    <w:basedOn w:val="Cmsor2Char"/>
    <w:link w:val="Fcm"/>
    <w:rsid w:val="0098477C"/>
    <w:rPr>
      <w:rFonts w:ascii="Times New Roman" w:eastAsiaTheme="majorEastAsia" w:hAnsi="Times New Roman" w:cstheme="majorBidi"/>
      <w:b/>
      <w:color w:val="000000" w:themeColor="text1"/>
      <w:sz w:val="32"/>
      <w:szCs w:val="32"/>
      <w:lang w:val="en-US"/>
    </w:rPr>
  </w:style>
  <w:style w:type="paragraph" w:customStyle="1" w:styleId="Ksznetnyilvntscmsor">
    <w:name w:val="Köszönetnyilvánítás címsor"/>
    <w:basedOn w:val="Szveg"/>
    <w:link w:val="KsznetnyilvntscmsorChar"/>
    <w:qFormat/>
    <w:rsid w:val="00420E48"/>
    <w:pPr>
      <w:spacing w:before="240" w:after="120"/>
      <w:ind w:firstLine="0"/>
      <w:jc w:val="left"/>
    </w:pPr>
    <w:rPr>
      <w:b/>
    </w:rPr>
  </w:style>
  <w:style w:type="paragraph" w:customStyle="1" w:styleId="Hivatkozs">
    <w:name w:val="Hivatkozás"/>
    <w:basedOn w:val="Cmsor1"/>
    <w:link w:val="HivatkozsChar"/>
    <w:qFormat/>
    <w:rsid w:val="003C4AEB"/>
    <w:pPr>
      <w:numPr>
        <w:numId w:val="8"/>
      </w:numPr>
      <w:spacing w:before="120" w:after="0"/>
      <w:ind w:left="714" w:hanging="357"/>
      <w:jc w:val="both"/>
    </w:pPr>
    <w:rPr>
      <w:b w:val="0"/>
      <w:sz w:val="20"/>
    </w:rPr>
  </w:style>
  <w:style w:type="character" w:customStyle="1" w:styleId="KsznetnyilvntscmsorChar">
    <w:name w:val="Köszönetnyilvánítás címsor Char"/>
    <w:basedOn w:val="SzvegChar"/>
    <w:link w:val="Ksznetnyilvntscmsor"/>
    <w:rsid w:val="00420E48"/>
    <w:rPr>
      <w:rFonts w:ascii="Times New Roman" w:hAnsi="Times New Roman" w:cs="Times New Roman"/>
      <w:b/>
      <w:i w:val="0"/>
      <w:sz w:val="20"/>
      <w:szCs w:val="36"/>
    </w:rPr>
  </w:style>
  <w:style w:type="character" w:customStyle="1" w:styleId="HivatkozsChar">
    <w:name w:val="Hivatkozás Char"/>
    <w:basedOn w:val="Cmsor1Char"/>
    <w:link w:val="Hivatkozs"/>
    <w:rsid w:val="003C4AEB"/>
    <w:rPr>
      <w:rFonts w:ascii="Times New Roman" w:eastAsiaTheme="majorEastAsia" w:hAnsi="Times New Roman" w:cstheme="majorBidi"/>
      <w:b w:val="0"/>
      <w:color w:val="000000" w:themeColor="text1"/>
      <w:sz w:val="20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1475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4.png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212</Words>
  <Characters>7217</Characters>
  <Application>Microsoft Office Word</Application>
  <DocSecurity>0</DocSecurity>
  <Lines>133</Lines>
  <Paragraphs>63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árd</dc:creator>
  <cp:keywords/>
  <dc:description/>
  <cp:lastModifiedBy>Kalmár Melita</cp:lastModifiedBy>
  <cp:revision>6</cp:revision>
  <dcterms:created xsi:type="dcterms:W3CDTF">2023-09-25T09:58:00Z</dcterms:created>
  <dcterms:modified xsi:type="dcterms:W3CDTF">2025-09-22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